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16E8D603" wp14:editId="7D66FE90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0</wp:posOffset>
                </wp:positionV>
                <wp:extent cx="1143000" cy="494270"/>
                <wp:effectExtent l="0" t="0" r="19050" b="2032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49427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4A6FF8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2.F.IF.4</w:t>
                            </w:r>
                          </w:p>
                          <w:p w:rsidR="004A6FF8" w:rsidRPr="00D66B5D" w:rsidRDefault="004A6FF8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2.F.IF.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38.9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4A6FF8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2.F.IF.4</w:t>
                      </w:r>
                    </w:p>
                    <w:p w:rsidR="004A6FF8" w:rsidRPr="00D66B5D" w:rsidRDefault="004A6FF8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2.F.IF.9</w:t>
                      </w: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9861BB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2</w:t>
                              </w:r>
                              <w:r w:rsidR="00701B5E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633664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9861BB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2</w:t>
                        </w:r>
                        <w:r w:rsidR="00701B5E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-3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E23633" w:rsidRPr="00C362FB">
        <w:rPr>
          <w:rFonts w:ascii="Copperplate Gothic Bold" w:hAnsi="Copperplate Gothic Bold" w:cs="Times New Roman"/>
          <w:sz w:val="40"/>
          <w:szCs w:val="40"/>
        </w:rPr>
        <w:t>SECONDARY MATH 2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055B5F6" id="Rounded Rectangle 9" o:spid="_x0000_s1026" style="position:absolute;margin-left:-4.4pt;margin-top:10.1pt;width:86.1pt;height:25.55pt;z-index:251634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61C8D" w:rsidRDefault="008E2026" w:rsidP="00361C8D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 xml:space="preserve">1. SWBAT </w:t>
      </w:r>
      <w:r w:rsidR="00361C8D" w:rsidRPr="00361C8D">
        <w:rPr>
          <w:rFonts w:ascii="Times New Roman" w:hAnsi="Times New Roman" w:cs="Times New Roman"/>
          <w:b/>
        </w:rPr>
        <w:t xml:space="preserve">identify features of functions including: relative minimum or maximum, </w:t>
      </w:r>
    </w:p>
    <w:p w:rsidR="00B72FBA" w:rsidRPr="00361C8D" w:rsidRDefault="00361C8D" w:rsidP="00361C8D">
      <w:pPr>
        <w:ind w:left="1440" w:firstLine="720"/>
        <w:rPr>
          <w:rFonts w:ascii="Times New Roman" w:hAnsi="Times New Roman" w:cs="Times New Roman"/>
          <w:b/>
        </w:rPr>
      </w:pPr>
      <w:proofErr w:type="gramStart"/>
      <w:r w:rsidRPr="00361C8D">
        <w:rPr>
          <w:rFonts w:ascii="Times New Roman" w:hAnsi="Times New Roman" w:cs="Times New Roman"/>
          <w:b/>
        </w:rPr>
        <w:t>intervals</w:t>
      </w:r>
      <w:proofErr w:type="gramEnd"/>
      <w:r w:rsidRPr="00361C8D">
        <w:rPr>
          <w:rFonts w:ascii="Times New Roman" w:hAnsi="Times New Roman" w:cs="Times New Roman"/>
          <w:b/>
        </w:rPr>
        <w:t xml:space="preserve"> of increase or decrease, and </w:t>
      </w:r>
      <w:r w:rsidRPr="00361C8D">
        <w:rPr>
          <w:rFonts w:ascii="Times New Roman" w:hAnsi="Times New Roman" w:cs="Times New Roman"/>
          <w:b/>
          <w:i/>
        </w:rPr>
        <w:t>x</w:t>
      </w:r>
      <w:r w:rsidRPr="00361C8D">
        <w:rPr>
          <w:rFonts w:ascii="Times New Roman" w:hAnsi="Times New Roman" w:cs="Times New Roman"/>
          <w:b/>
        </w:rPr>
        <w:t xml:space="preserve">- or </w:t>
      </w:r>
      <w:r w:rsidRPr="00361C8D">
        <w:rPr>
          <w:rFonts w:ascii="Times New Roman" w:hAnsi="Times New Roman" w:cs="Times New Roman"/>
          <w:b/>
          <w:i/>
        </w:rPr>
        <w:t>y</w:t>
      </w:r>
      <w:r w:rsidRPr="00361C8D">
        <w:rPr>
          <w:rFonts w:ascii="Times New Roman" w:hAnsi="Times New Roman" w:cs="Times New Roman"/>
          <w:b/>
        </w:rPr>
        <w:t>-intercepts.</w:t>
      </w:r>
    </w:p>
    <w:p w:rsidR="008E2026" w:rsidRDefault="00600094">
      <w:pPr>
        <w:rPr>
          <w:rFonts w:ascii="Times New Roman" w:hAnsi="Times New Roman" w:cs="Times New Roman"/>
        </w:rPr>
      </w:pPr>
      <w:r>
        <w:rPr>
          <w:rFonts w:ascii="Tw Cen MT" w:hAnsi="Tw Cen MT" w:cs="Times New Roman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74550DE" wp14:editId="193C3F59">
                <wp:simplePos x="0" y="0"/>
                <wp:positionH relativeFrom="column">
                  <wp:posOffset>867103</wp:posOffset>
                </wp:positionH>
                <wp:positionV relativeFrom="paragraph">
                  <wp:posOffset>131051</wp:posOffset>
                </wp:positionV>
                <wp:extent cx="3862070" cy="725017"/>
                <wp:effectExtent l="0" t="0" r="24130" b="18415"/>
                <wp:wrapNone/>
                <wp:docPr id="25" name="Rounded 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2070" cy="725017"/>
                        </a:xfrm>
                        <a:prstGeom prst="roundRect">
                          <a:avLst>
                            <a:gd name="adj" fmla="val 14444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07AF445" id="Rounded Rectangle 25" o:spid="_x0000_s1026" style="position:absolute;margin-left:68.3pt;margin-top:10.3pt;width:304.1pt;height:57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946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" filled="f" strokecolor="black [3213]"/>
            </w:pict>
          </mc:Fallback>
        </mc:AlternateContent>
      </w:r>
      <w:r>
        <w:rPr>
          <w:rFonts w:ascii="Tw Cen MT" w:hAnsi="Tw Cen MT" w:cs="Times New Roman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146B67F" wp14:editId="60D3EC6B">
                <wp:simplePos x="0" y="0"/>
                <wp:positionH relativeFrom="column">
                  <wp:posOffset>4792192</wp:posOffset>
                </wp:positionH>
                <wp:positionV relativeFrom="paragraph">
                  <wp:posOffset>107403</wp:posOffset>
                </wp:positionV>
                <wp:extent cx="148962" cy="756745"/>
                <wp:effectExtent l="0" t="0" r="22860" b="24765"/>
                <wp:wrapNone/>
                <wp:docPr id="26" name="Left Brac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48962" cy="756745"/>
                        </a:xfrm>
                        <a:prstGeom prst="leftBrace">
                          <a:avLst>
                            <a:gd name="adj1" fmla="val 69144"/>
                            <a:gd name="adj2" fmla="val 5000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7300B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6" o:spid="_x0000_s1026" type="#_x0000_t87" style="position:absolute;margin-left:377.35pt;margin-top:8.45pt;width:11.75pt;height:59.6pt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" adj="2940" strokecolor="black [3040]"/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621E63D9" wp14:editId="42E96329">
                <wp:simplePos x="0" y="0"/>
                <wp:positionH relativeFrom="column">
                  <wp:posOffset>-55605</wp:posOffset>
                </wp:positionH>
                <wp:positionV relativeFrom="paragraph">
                  <wp:posOffset>128424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25A149" id="Rounded Rectangle 14" o:spid="_x0000_s1026" style="position:absolute;margin-left:-4.4pt;margin-top:10.1pt;width:55.95pt;height:25.55pt;z-index:251636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8E2026" w:rsidRDefault="00751300">
      <w:pPr>
        <w:rPr>
          <w:rFonts w:ascii="Tw Cen MT" w:hAnsi="Tw Cen MT" w:cs="Times New Roman"/>
        </w:rPr>
      </w:pPr>
      <w:r>
        <w:rPr>
          <w:rFonts w:ascii="Tw Cen MT" w:hAnsi="Tw Cen MT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DD91E84" wp14:editId="6D749C3F">
                <wp:simplePos x="0" y="0"/>
                <wp:positionH relativeFrom="column">
                  <wp:posOffset>4967416</wp:posOffset>
                </wp:positionH>
                <wp:positionV relativeFrom="paragraph">
                  <wp:posOffset>66212</wp:posOffset>
                </wp:positionV>
                <wp:extent cx="1439562" cy="451022"/>
                <wp:effectExtent l="0" t="0" r="27305" b="2540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39562" cy="45102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1300" w:rsidRPr="00751300" w:rsidRDefault="00751300" w:rsidP="00751300">
                            <w:pPr>
                              <w:jc w:val="center"/>
                              <w:rPr>
                                <w:rFonts w:ascii="Tw Cen MT" w:hAnsi="Tw Cen MT"/>
                              </w:rPr>
                            </w:pPr>
                            <w:r w:rsidRPr="00751300">
                              <w:rPr>
                                <w:rFonts w:ascii="Tw Cen MT" w:hAnsi="Tw Cen MT"/>
                              </w:rPr>
                              <w:t>(</w:t>
                            </w:r>
                            <w:proofErr w:type="gramStart"/>
                            <w:r w:rsidRPr="00751300">
                              <w:rPr>
                                <w:rFonts w:ascii="Tw Cen MT" w:hAnsi="Tw Cen MT"/>
                              </w:rPr>
                              <w:t>describe</w:t>
                            </w:r>
                            <w:proofErr w:type="gramEnd"/>
                            <w:r w:rsidRPr="00751300">
                              <w:rPr>
                                <w:rFonts w:ascii="Tw Cen MT" w:hAnsi="Tw Cen MT"/>
                              </w:rPr>
                              <w:t xml:space="preserve"> using an </w:t>
                            </w:r>
                            <w:r w:rsidR="00600094">
                              <w:rPr>
                                <w:rFonts w:ascii="Tw Cen MT" w:hAnsi="Tw Cen MT"/>
                              </w:rPr>
                              <w:t>interval of x-values.</w:t>
                            </w:r>
                            <w:r w:rsidR="00151B36">
                              <w:rPr>
                                <w:rFonts w:ascii="Tw Cen MT" w:hAnsi="Tw Cen MT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D91E84" id="Text Box 22" o:spid="_x0000_s1030" type="#_x0000_t202" style="position:absolute;margin-left:391.15pt;margin-top:5.2pt;width:113.35pt;height:35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" filled="f" strokecolor="black [3213]" strokeweight=".5pt">
                <v:textbox>
                  <w:txbxContent>
                    <w:p w:rsidR="00751300" w:rsidRPr="00751300" w:rsidRDefault="00751300" w:rsidP="00751300">
                      <w:pPr>
                        <w:jc w:val="center"/>
                        <w:rPr>
                          <w:rFonts w:ascii="Tw Cen MT" w:hAnsi="Tw Cen MT"/>
                        </w:rPr>
                      </w:pPr>
                      <w:r w:rsidRPr="00751300">
                        <w:rPr>
                          <w:rFonts w:ascii="Tw Cen MT" w:hAnsi="Tw Cen MT"/>
                        </w:rPr>
                        <w:t>(</w:t>
                      </w:r>
                      <w:proofErr w:type="gramStart"/>
                      <w:r w:rsidRPr="00751300">
                        <w:rPr>
                          <w:rFonts w:ascii="Tw Cen MT" w:hAnsi="Tw Cen MT"/>
                        </w:rPr>
                        <w:t>describe</w:t>
                      </w:r>
                      <w:proofErr w:type="gramEnd"/>
                      <w:r w:rsidRPr="00751300">
                        <w:rPr>
                          <w:rFonts w:ascii="Tw Cen MT" w:hAnsi="Tw Cen MT"/>
                        </w:rPr>
                        <w:t xml:space="preserve"> using an </w:t>
                      </w:r>
                      <w:r w:rsidR="00600094">
                        <w:rPr>
                          <w:rFonts w:ascii="Tw Cen MT" w:hAnsi="Tw Cen MT"/>
                        </w:rPr>
                        <w:t>interval of x-values.</w:t>
                      </w:r>
                      <w:r w:rsidR="00151B36">
                        <w:rPr>
                          <w:rFonts w:ascii="Tw Cen MT" w:hAnsi="Tw Cen MT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302AE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D9B051D" wp14:editId="2F1FF67D">
                <wp:simplePos x="0" y="0"/>
                <wp:positionH relativeFrom="column">
                  <wp:posOffset>4077266</wp:posOffset>
                </wp:positionH>
                <wp:positionV relativeFrom="paragraph">
                  <wp:posOffset>41412</wp:posOffset>
                </wp:positionV>
                <wp:extent cx="191530" cy="191530"/>
                <wp:effectExtent l="0" t="38100" r="56515" b="1841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1530" cy="1915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410AD6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321.05pt;margin-top:3.25pt;width:15.1pt;height:15.1pt;flip:y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" strokecolor="black [3040]">
                <v:stroke endarrow="block"/>
              </v:shape>
            </w:pict>
          </mc:Fallback>
        </mc:AlternateContent>
      </w:r>
      <w:r w:rsidR="008E2026" w:rsidRPr="008E2026">
        <w:rPr>
          <w:rFonts w:ascii="Times New Roman" w:hAnsi="Times New Roman" w:cs="Times New Roman"/>
          <w:sz w:val="28"/>
          <w:szCs w:val="28"/>
        </w:rPr>
        <w:t>NOTES</w:t>
      </w:r>
      <w:r w:rsidR="008E2026" w:rsidRPr="00544D33">
        <w:rPr>
          <w:rFonts w:ascii="Tw Cen MT" w:hAnsi="Tw Cen MT" w:cs="Times New Roman"/>
        </w:rPr>
        <w:t xml:space="preserve"> </w:t>
      </w:r>
      <w:r w:rsidR="00F302AE">
        <w:rPr>
          <w:rFonts w:ascii="Tw Cen MT" w:hAnsi="Tw Cen MT" w:cs="Times New Roman"/>
        </w:rPr>
        <w:tab/>
        <w:t>A function is INCREASING when it travels UP to the right</w:t>
      </w:r>
      <w:r>
        <w:rPr>
          <w:rFonts w:ascii="Tw Cen MT" w:hAnsi="Tw Cen MT" w:cs="Times New Roman"/>
        </w:rPr>
        <w:t>.</w:t>
      </w:r>
      <w:r>
        <w:rPr>
          <w:rFonts w:ascii="Tw Cen MT" w:hAnsi="Tw Cen MT" w:cs="Times New Roman"/>
        </w:rPr>
        <w:tab/>
      </w:r>
    </w:p>
    <w:p w:rsidR="00F302AE" w:rsidRDefault="00751300">
      <w:pPr>
        <w:rPr>
          <w:rFonts w:ascii="Tw Cen MT" w:hAnsi="Tw Cen MT" w:cs="Times New Roman"/>
        </w:rPr>
      </w:pPr>
      <w:r>
        <w:rPr>
          <w:rFonts w:ascii="Tw Cen MT" w:hAnsi="Tw Cen MT" w:cs="Times New Roman"/>
        </w:rPr>
        <w:tab/>
      </w:r>
      <w:r w:rsidR="00F302AE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A54454A" wp14:editId="6DF30CCF">
                <wp:simplePos x="0" y="0"/>
                <wp:positionH relativeFrom="column">
                  <wp:posOffset>4396328</wp:posOffset>
                </wp:positionH>
                <wp:positionV relativeFrom="paragraph">
                  <wp:posOffset>143905</wp:posOffset>
                </wp:positionV>
                <wp:extent cx="191530" cy="191530"/>
                <wp:effectExtent l="0" t="0" r="75565" b="5651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1530" cy="1915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98F6C7" id="Straight Arrow Connector 8" o:spid="_x0000_s1026" type="#_x0000_t32" style="position:absolute;margin-left:346.15pt;margin-top:11.35pt;width:15.1pt;height:15.1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" strokecolor="black [3040]">
                <v:stroke endarrow="block"/>
              </v:shape>
            </w:pict>
          </mc:Fallback>
        </mc:AlternateContent>
      </w:r>
      <w:r w:rsidR="00F302AE">
        <w:rPr>
          <w:rFonts w:ascii="Tw Cen MT" w:hAnsi="Tw Cen MT" w:cs="Times New Roman"/>
        </w:rPr>
        <w:tab/>
      </w:r>
    </w:p>
    <w:p w:rsidR="00F302AE" w:rsidRDefault="00F302AE" w:rsidP="00F302AE">
      <w:pPr>
        <w:ind w:left="720" w:firstLine="720"/>
        <w:rPr>
          <w:rFonts w:ascii="Tw Cen MT" w:hAnsi="Tw Cen MT" w:cs="Times New Roman"/>
        </w:rPr>
      </w:pPr>
      <w:r>
        <w:rPr>
          <w:rFonts w:ascii="Tw Cen MT" w:hAnsi="Tw Cen MT" w:cs="Times New Roman"/>
        </w:rPr>
        <w:t>A function is DECREASING wh</w:t>
      </w:r>
      <w:r w:rsidR="00751300">
        <w:rPr>
          <w:rFonts w:ascii="Tw Cen MT" w:hAnsi="Tw Cen MT" w:cs="Times New Roman"/>
        </w:rPr>
        <w:t>en it travels DOWN to the right.</w:t>
      </w:r>
    </w:p>
    <w:p w:rsidR="00F302AE" w:rsidRDefault="00600094">
      <w:pPr>
        <w:rPr>
          <w:rFonts w:ascii="Tw Cen MT" w:hAnsi="Tw Cen MT" w:cs="Times New Roman"/>
        </w:rPr>
      </w:pPr>
      <w:r>
        <w:rPr>
          <w:rFonts w:ascii="Tw Cen MT" w:hAnsi="Tw Cen MT" w:cs="Times New Roman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EEF0552" wp14:editId="12ABF5C1">
                <wp:simplePos x="0" y="0"/>
                <wp:positionH relativeFrom="column">
                  <wp:posOffset>867104</wp:posOffset>
                </wp:positionH>
                <wp:positionV relativeFrom="paragraph">
                  <wp:posOffset>102410</wp:posOffset>
                </wp:positionV>
                <wp:extent cx="5691352" cy="1352550"/>
                <wp:effectExtent l="0" t="0" r="24130" b="19050"/>
                <wp:wrapNone/>
                <wp:docPr id="23" name="Rounded 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91352" cy="1352550"/>
                        </a:xfrm>
                        <a:prstGeom prst="roundRect">
                          <a:avLst>
                            <a:gd name="adj" fmla="val 7074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46C659B" id="Rounded Rectangle 23" o:spid="_x0000_s1026" style="position:absolute;margin-left:68.3pt;margin-top:8.05pt;width:448.15pt;height:106.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463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" filled="f" strokecolor="black [3213]"/>
            </w:pict>
          </mc:Fallback>
        </mc:AlternateContent>
      </w:r>
      <w:r w:rsidR="0075130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9FFB438" wp14:editId="11B1B0A6">
                <wp:simplePos x="0" y="0"/>
                <wp:positionH relativeFrom="column">
                  <wp:posOffset>6119101</wp:posOffset>
                </wp:positionH>
                <wp:positionV relativeFrom="paragraph">
                  <wp:posOffset>65208</wp:posOffset>
                </wp:positionV>
                <wp:extent cx="401595" cy="253314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595" cy="25331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302AE" w:rsidRPr="00F302AE" w:rsidRDefault="00F302AE">
                            <w:pPr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F302AE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MA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FFB438" id="Text Box 17" o:spid="_x0000_s1031" type="#_x0000_t202" style="position:absolute;margin-left:481.8pt;margin-top:5.15pt;width:31.6pt;height:19.9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" filled="f" stroked="f" strokeweight=".5pt">
                <v:textbox>
                  <w:txbxContent>
                    <w:p w:rsidR="00F302AE" w:rsidRPr="00F302AE" w:rsidRDefault="00F302AE">
                      <w:pPr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F302AE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MAX</w:t>
                      </w:r>
                    </w:p>
                  </w:txbxContent>
                </v:textbox>
              </v:shape>
            </w:pict>
          </mc:Fallback>
        </mc:AlternateContent>
      </w:r>
      <w:r w:rsidR="00751300">
        <w:rPr>
          <w:rFonts w:ascii="Tw Cen MT" w:hAnsi="Tw Cen MT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8D27DC9" wp14:editId="6E306BAC">
                <wp:simplePos x="0" y="0"/>
                <wp:positionH relativeFrom="column">
                  <wp:posOffset>648730</wp:posOffset>
                </wp:positionH>
                <wp:positionV relativeFrom="paragraph">
                  <wp:posOffset>154820</wp:posOffset>
                </wp:positionV>
                <wp:extent cx="172720" cy="1241854"/>
                <wp:effectExtent l="0" t="0" r="17780" b="15875"/>
                <wp:wrapNone/>
                <wp:docPr id="21" name="Left Brac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720" cy="1241854"/>
                        </a:xfrm>
                        <a:prstGeom prst="leftBrace">
                          <a:avLst>
                            <a:gd name="adj1" fmla="val 69144"/>
                            <a:gd name="adj2" fmla="val 5000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DA5983" id="Left Brace 21" o:spid="_x0000_s1026" type="#_x0000_t87" style="position:absolute;margin-left:51.1pt;margin-top:12.2pt;width:13.6pt;height:97.8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" adj="2077" strokecolor="black [3040]"/>
            </w:pict>
          </mc:Fallback>
        </mc:AlternateContent>
      </w:r>
    </w:p>
    <w:p w:rsidR="00F302AE" w:rsidRDefault="00751300">
      <w:pPr>
        <w:rPr>
          <w:rFonts w:ascii="Tw Cen MT" w:hAnsi="Tw Cen MT" w:cs="Times New Roman"/>
        </w:rPr>
      </w:pPr>
      <w:r>
        <w:rPr>
          <w:rFonts w:ascii="Tw Cen MT" w:hAnsi="Tw Cen MT" w:cs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3417472" wp14:editId="411D0C96">
                <wp:simplePos x="0" y="0"/>
                <wp:positionH relativeFrom="column">
                  <wp:posOffset>5998897</wp:posOffset>
                </wp:positionH>
                <wp:positionV relativeFrom="paragraph">
                  <wp:posOffset>19685</wp:posOffset>
                </wp:positionV>
                <wp:extent cx="259492" cy="226076"/>
                <wp:effectExtent l="57150" t="0" r="64770" b="59690"/>
                <wp:wrapNone/>
                <wp:docPr id="15" name="Freeform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9492" cy="226076"/>
                        </a:xfrm>
                        <a:custGeom>
                          <a:avLst/>
                          <a:gdLst>
                            <a:gd name="connsiteX0" fmla="*/ 0 w 259492"/>
                            <a:gd name="connsiteY0" fmla="*/ 226076 h 226076"/>
                            <a:gd name="connsiteX1" fmla="*/ 74141 w 259492"/>
                            <a:gd name="connsiteY1" fmla="*/ 22189 h 226076"/>
                            <a:gd name="connsiteX2" fmla="*/ 203887 w 259492"/>
                            <a:gd name="connsiteY2" fmla="*/ 28368 h 226076"/>
                            <a:gd name="connsiteX3" fmla="*/ 259492 w 259492"/>
                            <a:gd name="connsiteY3" fmla="*/ 226076 h 22607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59492" h="226076">
                              <a:moveTo>
                                <a:pt x="0" y="226076"/>
                              </a:moveTo>
                              <a:cubicBezTo>
                                <a:pt x="20080" y="140608"/>
                                <a:pt x="40160" y="55140"/>
                                <a:pt x="74141" y="22189"/>
                              </a:cubicBezTo>
                              <a:cubicBezTo>
                                <a:pt x="108122" y="-10762"/>
                                <a:pt x="172995" y="-5613"/>
                                <a:pt x="203887" y="28368"/>
                              </a:cubicBezTo>
                              <a:cubicBezTo>
                                <a:pt x="234779" y="62349"/>
                                <a:pt x="247135" y="144212"/>
                                <a:pt x="259492" y="226076"/>
                              </a:cubicBezTo>
                            </a:path>
                          </a:pathLst>
                        </a:custGeom>
                        <a:ln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B82437" id="Freeform 15" o:spid="_x0000_s1026" style="position:absolute;margin-left:472.35pt;margin-top:1.55pt;width:20.45pt;height:17.8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59492,226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" path="m,226076c20080,140608,40160,55140,74141,22189v33981,-32951,98854,-27802,129746,6179c234779,62349,247135,144212,259492,226076e" filled="f" strokecolor="black [3040]">
                <v:stroke startarrow="block" endarrow="block"/>
                <v:path arrowok="t" o:connecttype="custom" o:connectlocs="0,226076;74141,22189;203887,28368;259492,226076" o:connectangles="0,0,0,0"/>
              </v:shape>
            </w:pict>
          </mc:Fallback>
        </mc:AlternateContent>
      </w:r>
      <w:r w:rsidR="00F302AE">
        <w:rPr>
          <w:rFonts w:ascii="Tw Cen MT" w:hAnsi="Tw Cen MT" w:cs="Times New Roman"/>
        </w:rPr>
        <w:tab/>
      </w:r>
      <w:r w:rsidR="00F302AE">
        <w:rPr>
          <w:rFonts w:ascii="Tw Cen MT" w:hAnsi="Tw Cen MT" w:cs="Times New Roman"/>
        </w:rPr>
        <w:tab/>
        <w:t>A RELATIVE MAXIMUM occurs when a function changes from INCREASING to DECREASING.</w:t>
      </w:r>
      <w:r w:rsidR="00F302AE" w:rsidRPr="00F302AE">
        <w:rPr>
          <w:rFonts w:ascii="Times New Roman" w:hAnsi="Times New Roman" w:cs="Times New Roman"/>
          <w:noProof/>
        </w:rPr>
        <w:t xml:space="preserve"> </w:t>
      </w:r>
    </w:p>
    <w:p w:rsidR="00F302AE" w:rsidRDefault="00751300">
      <w:pPr>
        <w:rPr>
          <w:rFonts w:ascii="Tw Cen MT" w:hAnsi="Tw Cen MT" w:cs="Times New Roman"/>
        </w:rPr>
      </w:pPr>
      <w:r>
        <w:rPr>
          <w:rFonts w:ascii="Tw Cen MT" w:hAnsi="Tw Cen MT" w:cs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DD6CAB" wp14:editId="7B9EC252">
                <wp:simplePos x="0" y="0"/>
                <wp:positionH relativeFrom="column">
                  <wp:posOffset>-246775</wp:posOffset>
                </wp:positionH>
                <wp:positionV relativeFrom="paragraph">
                  <wp:posOffset>206529</wp:posOffset>
                </wp:positionV>
                <wp:extent cx="1309816" cy="451022"/>
                <wp:effectExtent l="0" t="8890" r="15240" b="1524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309816" cy="45102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1300" w:rsidRPr="00751300" w:rsidRDefault="00751300" w:rsidP="00751300">
                            <w:pPr>
                              <w:jc w:val="center"/>
                              <w:rPr>
                                <w:rFonts w:ascii="Tw Cen MT" w:hAnsi="Tw Cen MT"/>
                              </w:rPr>
                            </w:pPr>
                            <w:r w:rsidRPr="00751300">
                              <w:rPr>
                                <w:rFonts w:ascii="Tw Cen MT" w:hAnsi="Tw Cen MT"/>
                              </w:rPr>
                              <w:t>(</w:t>
                            </w:r>
                            <w:proofErr w:type="gramStart"/>
                            <w:r w:rsidRPr="00751300">
                              <w:rPr>
                                <w:rFonts w:ascii="Tw Cen MT" w:hAnsi="Tw Cen MT"/>
                              </w:rPr>
                              <w:t>describe</w:t>
                            </w:r>
                            <w:proofErr w:type="gramEnd"/>
                            <w:r w:rsidRPr="00751300">
                              <w:rPr>
                                <w:rFonts w:ascii="Tw Cen MT" w:hAnsi="Tw Cen MT"/>
                              </w:rPr>
                              <w:t xml:space="preserve"> using an (</w:t>
                            </w:r>
                            <w:proofErr w:type="spellStart"/>
                            <w:r w:rsidRPr="00751300">
                              <w:rPr>
                                <w:rFonts w:ascii="Tw Cen MT" w:hAnsi="Tw Cen MT"/>
                              </w:rPr>
                              <w:t>x,y</w:t>
                            </w:r>
                            <w:proofErr w:type="spellEnd"/>
                            <w:r w:rsidRPr="00751300">
                              <w:rPr>
                                <w:rFonts w:ascii="Tw Cen MT" w:hAnsi="Tw Cen MT"/>
                              </w:rPr>
                              <w:t>) ordered pair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DD6CAB" id="Text Box 20" o:spid="_x0000_s1032" type="#_x0000_t202" style="position:absolute;margin-left:-19.45pt;margin-top:16.25pt;width:103.15pt;height:35.5pt;rotation:-9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" filled="f" strokecolor="black [3213]" strokeweight=".5pt">
                <v:textbox>
                  <w:txbxContent>
                    <w:p w:rsidR="00751300" w:rsidRPr="00751300" w:rsidRDefault="00751300" w:rsidP="00751300">
                      <w:pPr>
                        <w:jc w:val="center"/>
                        <w:rPr>
                          <w:rFonts w:ascii="Tw Cen MT" w:hAnsi="Tw Cen MT"/>
                        </w:rPr>
                      </w:pPr>
                      <w:r w:rsidRPr="00751300">
                        <w:rPr>
                          <w:rFonts w:ascii="Tw Cen MT" w:hAnsi="Tw Cen MT"/>
                        </w:rPr>
                        <w:t>(</w:t>
                      </w:r>
                      <w:proofErr w:type="gramStart"/>
                      <w:r w:rsidRPr="00751300">
                        <w:rPr>
                          <w:rFonts w:ascii="Tw Cen MT" w:hAnsi="Tw Cen MT"/>
                        </w:rPr>
                        <w:t>describe</w:t>
                      </w:r>
                      <w:proofErr w:type="gramEnd"/>
                      <w:r w:rsidRPr="00751300">
                        <w:rPr>
                          <w:rFonts w:ascii="Tw Cen MT" w:hAnsi="Tw Cen MT"/>
                        </w:rPr>
                        <w:t xml:space="preserve"> using an (</w:t>
                      </w:r>
                      <w:proofErr w:type="spellStart"/>
                      <w:r w:rsidRPr="00751300">
                        <w:rPr>
                          <w:rFonts w:ascii="Tw Cen MT" w:hAnsi="Tw Cen MT"/>
                        </w:rPr>
                        <w:t>x,y</w:t>
                      </w:r>
                      <w:proofErr w:type="spellEnd"/>
                      <w:r w:rsidRPr="00751300">
                        <w:rPr>
                          <w:rFonts w:ascii="Tw Cen MT" w:hAnsi="Tw Cen MT"/>
                        </w:rPr>
                        <w:t>) ordered pair)</w:t>
                      </w:r>
                    </w:p>
                  </w:txbxContent>
                </v:textbox>
              </v:shape>
            </w:pict>
          </mc:Fallback>
        </mc:AlternateContent>
      </w:r>
      <w:r w:rsidR="00F302AE">
        <w:rPr>
          <w:rFonts w:ascii="Tw Cen MT" w:hAnsi="Tw Cen MT" w:cs="Times New Roman"/>
        </w:rPr>
        <w:tab/>
      </w:r>
      <w:r w:rsidR="00F302AE">
        <w:rPr>
          <w:rFonts w:ascii="Tw Cen MT" w:hAnsi="Tw Cen MT" w:cs="Times New Roman"/>
        </w:rPr>
        <w:tab/>
      </w:r>
    </w:p>
    <w:p w:rsidR="00F302AE" w:rsidRDefault="00751300" w:rsidP="00F302AE">
      <w:pPr>
        <w:ind w:left="720" w:firstLine="720"/>
        <w:rPr>
          <w:rFonts w:ascii="Tw Cen MT" w:hAnsi="Tw Cen MT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A73E9D0" wp14:editId="3BDDA24F">
                <wp:simplePos x="0" y="0"/>
                <wp:positionH relativeFrom="column">
                  <wp:posOffset>6090854</wp:posOffset>
                </wp:positionH>
                <wp:positionV relativeFrom="paragraph">
                  <wp:posOffset>157348</wp:posOffset>
                </wp:positionV>
                <wp:extent cx="401595" cy="253314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595" cy="25331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302AE" w:rsidRPr="00F302AE" w:rsidRDefault="00F302AE" w:rsidP="00F302AE">
                            <w:pPr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M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A73E9D0" id="Text Box 18" o:spid="_x0000_s1033" type="#_x0000_t202" style="position:absolute;left:0;text-align:left;margin-left:479.6pt;margin-top:12.4pt;width:31.6pt;height:19.9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" filled="f" stroked="f" strokeweight=".5pt">
                <v:textbox>
                  <w:txbxContent>
                    <w:p w:rsidR="00F302AE" w:rsidRPr="00F302AE" w:rsidRDefault="00F302AE" w:rsidP="00F302AE">
                      <w:pPr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MI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w Cen MT" w:hAnsi="Tw Cen MT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1D9CAF7" wp14:editId="0B4C4006">
                <wp:simplePos x="0" y="0"/>
                <wp:positionH relativeFrom="column">
                  <wp:posOffset>5990624</wp:posOffset>
                </wp:positionH>
                <wp:positionV relativeFrom="paragraph">
                  <wp:posOffset>5097</wp:posOffset>
                </wp:positionV>
                <wp:extent cx="259492" cy="226076"/>
                <wp:effectExtent l="57150" t="38100" r="64770" b="21590"/>
                <wp:wrapNone/>
                <wp:docPr id="16" name="Freeform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259492" cy="226076"/>
                        </a:xfrm>
                        <a:custGeom>
                          <a:avLst/>
                          <a:gdLst>
                            <a:gd name="connsiteX0" fmla="*/ 0 w 259492"/>
                            <a:gd name="connsiteY0" fmla="*/ 226076 h 226076"/>
                            <a:gd name="connsiteX1" fmla="*/ 74141 w 259492"/>
                            <a:gd name="connsiteY1" fmla="*/ 22189 h 226076"/>
                            <a:gd name="connsiteX2" fmla="*/ 203887 w 259492"/>
                            <a:gd name="connsiteY2" fmla="*/ 28368 h 226076"/>
                            <a:gd name="connsiteX3" fmla="*/ 259492 w 259492"/>
                            <a:gd name="connsiteY3" fmla="*/ 226076 h 22607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59492" h="226076">
                              <a:moveTo>
                                <a:pt x="0" y="226076"/>
                              </a:moveTo>
                              <a:cubicBezTo>
                                <a:pt x="20080" y="140608"/>
                                <a:pt x="40160" y="55140"/>
                                <a:pt x="74141" y="22189"/>
                              </a:cubicBezTo>
                              <a:cubicBezTo>
                                <a:pt x="108122" y="-10762"/>
                                <a:pt x="172995" y="-5613"/>
                                <a:pt x="203887" y="28368"/>
                              </a:cubicBezTo>
                              <a:cubicBezTo>
                                <a:pt x="234779" y="62349"/>
                                <a:pt x="247135" y="144212"/>
                                <a:pt x="259492" y="226076"/>
                              </a:cubicBezTo>
                            </a:path>
                          </a:pathLst>
                        </a:custGeom>
                        <a:ln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9F9910" id="Freeform 16" o:spid="_x0000_s1026" style="position:absolute;margin-left:471.7pt;margin-top:.4pt;width:20.45pt;height:17.8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59492,226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" path="m,226076c20080,140608,40160,55140,74141,22189v33981,-32951,98854,-27802,129746,6179c234779,62349,247135,144212,259492,226076e" filled="f" strokecolor="black [3040]">
                <v:stroke startarrow="block" endarrow="block"/>
                <v:path arrowok="t" o:connecttype="custom" o:connectlocs="0,226076;74141,22189;203887,28368;259492,226076" o:connectangles="0,0,0,0"/>
              </v:shape>
            </w:pict>
          </mc:Fallback>
        </mc:AlternateContent>
      </w:r>
      <w:r w:rsidR="00F302AE">
        <w:rPr>
          <w:rFonts w:ascii="Tw Cen MT" w:hAnsi="Tw Cen MT" w:cs="Times New Roman"/>
        </w:rPr>
        <w:t>A RELATIVE MINIMUM occurs when a function changes from DECREASING to INCREASING.</w:t>
      </w:r>
    </w:p>
    <w:p w:rsidR="00751300" w:rsidRDefault="00751300" w:rsidP="00F302AE">
      <w:pPr>
        <w:ind w:left="720" w:firstLine="720"/>
        <w:rPr>
          <w:rFonts w:ascii="Tw Cen MT" w:hAnsi="Tw Cen MT" w:cs="Times New Roman"/>
        </w:rPr>
      </w:pPr>
    </w:p>
    <w:p w:rsidR="00751300" w:rsidRDefault="00151B36" w:rsidP="00F302AE">
      <w:pPr>
        <w:ind w:left="720" w:firstLine="720"/>
        <w:rPr>
          <w:rFonts w:ascii="Tw Cen MT" w:hAnsi="Tw Cen MT" w:cs="Times New Roman"/>
        </w:rPr>
      </w:pPr>
      <w:r>
        <w:rPr>
          <w:rFonts w:ascii="Tw Cen MT" w:hAnsi="Tw Cen MT" w:cs="Times New Roman"/>
        </w:rPr>
        <w:t>An</w:t>
      </w:r>
      <w:r w:rsidR="00751300">
        <w:rPr>
          <w:rFonts w:ascii="Tw Cen MT" w:hAnsi="Tw Cen MT" w:cs="Times New Roman"/>
        </w:rPr>
        <w:t xml:space="preserve"> X-INTERCEPT is where the function crosses (intersects) the x-axis.</w:t>
      </w:r>
      <w:r>
        <w:rPr>
          <w:rFonts w:ascii="Tw Cen MT" w:hAnsi="Tw Cen MT" w:cs="Times New Roman"/>
        </w:rPr>
        <w:t xml:space="preserve"> </w:t>
      </w:r>
    </w:p>
    <w:p w:rsidR="00751300" w:rsidRDefault="00751300" w:rsidP="00F302AE">
      <w:pPr>
        <w:ind w:left="720" w:firstLine="720"/>
        <w:rPr>
          <w:rFonts w:ascii="Tw Cen MT" w:hAnsi="Tw Cen MT" w:cs="Times New Roman"/>
        </w:rPr>
      </w:pPr>
    </w:p>
    <w:p w:rsidR="00751300" w:rsidRPr="008E2026" w:rsidRDefault="00751300" w:rsidP="00F302AE">
      <w:pPr>
        <w:ind w:left="720" w:firstLine="720"/>
        <w:rPr>
          <w:rFonts w:ascii="Times New Roman" w:hAnsi="Times New Roman" w:cs="Times New Roman"/>
        </w:rPr>
      </w:pPr>
      <w:r>
        <w:rPr>
          <w:rFonts w:ascii="Tw Cen MT" w:hAnsi="Tw Cen MT" w:cs="Times New Roman"/>
        </w:rPr>
        <w:t>The Y-INTERCEPT is where the function crosses (intersects) the y-axis.</w:t>
      </w:r>
    </w:p>
    <w:p w:rsidR="008E2026" w:rsidRDefault="008E2026">
      <w:pPr>
        <w:rPr>
          <w:rFonts w:ascii="Times New Roman" w:hAnsi="Times New Roman" w:cs="Times New Roman"/>
        </w:rPr>
      </w:pP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2FC5ABA2" wp14:editId="4D563EB7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0E4F8B9" id="Rounded Rectangle 10" o:spid="_x0000_s1026" style="position:absolute;margin-left:-4.85pt;margin-top:10.4pt;width:83.2pt;height:25.55pt;z-index:251637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</w:p>
    <w:p w:rsidR="00C959D3" w:rsidRDefault="00C959D3">
      <w:pPr>
        <w:rPr>
          <w:rFonts w:ascii="Times New Roman" w:hAnsi="Times New Roman" w:cs="Times New Roman"/>
        </w:rPr>
      </w:pPr>
    </w:p>
    <w:p w:rsidR="003541FE" w:rsidRDefault="007730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9903B3B" wp14:editId="5D3D2837">
                <wp:simplePos x="0" y="0"/>
                <wp:positionH relativeFrom="column">
                  <wp:posOffset>-74141</wp:posOffset>
                </wp:positionH>
                <wp:positionV relativeFrom="paragraph">
                  <wp:posOffset>146942</wp:posOffset>
                </wp:positionV>
                <wp:extent cx="4802969" cy="237954"/>
                <wp:effectExtent l="0" t="0" r="17145" b="10160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2969" cy="237954"/>
                          <a:chOff x="0" y="0"/>
                          <a:chExt cx="4802969" cy="237954"/>
                        </a:xfrm>
                      </wpg:grpSpPr>
                      <wpg:grpSp>
                        <wpg:cNvPr id="11" name="Group 6"/>
                        <wpg:cNvGrpSpPr/>
                        <wpg:grpSpPr>
                          <a:xfrm>
                            <a:off x="0" y="0"/>
                            <a:ext cx="2510791" cy="237954"/>
                            <a:chOff x="0" y="0"/>
                            <a:chExt cx="2510791" cy="237954"/>
                          </a:xfrm>
                        </wpg:grpSpPr>
                        <wps:wsp>
                          <wps:cNvPr id="36" name="Oval 36"/>
                          <wps:cNvSpPr/>
                          <wps:spPr>
                            <a:xfrm>
                              <a:off x="0" y="0"/>
                              <a:ext cx="225287" cy="231913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Oval 37"/>
                          <wps:cNvSpPr/>
                          <wps:spPr>
                            <a:xfrm>
                              <a:off x="2286001" y="6179"/>
                              <a:ext cx="224790" cy="23177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9" name="Oval 29"/>
                        <wps:cNvSpPr/>
                        <wps:spPr>
                          <a:xfrm>
                            <a:off x="4578179" y="6179"/>
                            <a:ext cx="224790" cy="23132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9E32B3" id="Group 30" o:spid="_x0000_s1026" style="position:absolute;margin-left:-5.85pt;margin-top:11.55pt;width:378.2pt;height:18.75pt;z-index:251677696" coordsize="48029,2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">
                <v:group id="Group 6" o:spid="_x0000_s1027" style="position:absolute;width:25107;height:2379" coordsize="25107,23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oval id="Oval 36" o:spid="_x0000_s1028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/>
                  <v:oval id="Oval 37" o:spid="_x0000_s1029" style="position:absolute;left:22860;top:61;width:2247;height:23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aVsEA&#10;AADbAAAADwAAAGRycy9kb3ducmV2LnhtbESP3YrCMBSE7wXfIRzBG9FkFVSqUWRB17305wEOzbEt&#10;Nielif15+40g7OUwM98w231nS9FQ7QvHGr5mCgRx6kzBmYb77Thdg/AB2WDpmDT05GG/Gw62mBjX&#10;8oWaa8hEhLBPUEMeQpVI6dOcLPqZq4ij93C1xRBlnUlTYxvhtpRzpZbSYsFxIceKvnNKn9eX1dCc&#10;5mea9Ni32brq1WXy8/tUC63Ho+6wARGoC//hT/tsNCxW8P4Sf4D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X2lbBAAAA2wAAAA8AAAAAAAAAAAAAAAAAmAIAAGRycy9kb3du&#10;cmV2LnhtbFBLBQYAAAAABAAEAPUAAACGAwAAAAA=&#10;" filled="f" strokecolor="black [3213]" strokeweight="1pt"/>
                </v:group>
                <v:oval id="Oval 29" o:spid="_x0000_s1030" style="position:absolute;left:45781;top:61;width:2248;height:23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19YsEA&#10;AADbAAAADwAAAGRycy9kb3ducmV2LnhtbESP3YrCMBSE7xd8h3CEvRFNtsKi1Sgi+Hepuw9waI5t&#10;sTkpTbY/b78RBC+HmfmGWW97W4mWGl861vA1UyCIM2dKzjX8/hymCxA+IBusHJOGgTxsN6OPNabG&#10;dXyl9hZyESHsU9RQhFCnUvqsIIt+5mri6N1dYzFE2eTSNNhFuK1kotS3tFhyXCiwpn1B2eP2ZzW0&#10;x+RMkwGHLl/Ug7pOTpeHmmv9Oe53KxCB+vAOv9pnoyFZwvNL/AF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dfWLBAAAA2wAAAA8AAAAAAAAAAAAAAAAAmAIAAGRycy9kb3du&#10;cmV2LnhtbFBLBQYAAAAABAAEAPUAAACGAwAAAAA=&#10;" filled="f" strokecolor="black [3213]" strokeweight="1pt"/>
              </v:group>
            </w:pict>
          </mc:Fallback>
        </mc:AlternateContent>
      </w:r>
      <w:r w:rsidR="00C959D3">
        <w:rPr>
          <w:rFonts w:ascii="Times New Roman" w:hAnsi="Times New Roman" w:cs="Times New Roman"/>
        </w:rPr>
        <w:t>For each graph, identify the features listed below. If a feature does not exist for the graph, write NA (not applicable).</w:t>
      </w:r>
    </w:p>
    <w:p w:rsidR="00B72FBA" w:rsidRPr="006E3502" w:rsidRDefault="002D29F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40822</wp:posOffset>
                </wp:positionH>
                <wp:positionV relativeFrom="paragraph">
                  <wp:posOffset>64943</wp:posOffset>
                </wp:positionV>
                <wp:extent cx="1661795" cy="1075729"/>
                <wp:effectExtent l="19050" t="19050" r="14605" b="10160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1795" cy="1075729"/>
                          <a:chOff x="0" y="0"/>
                          <a:chExt cx="1661795" cy="1075729"/>
                        </a:xfrm>
                      </wpg:grpSpPr>
                      <pic:pic xmlns:pic="http://schemas.openxmlformats.org/drawingml/2006/picture">
                        <pic:nvPicPr>
                          <pic:cNvPr id="27" name="Picture 2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598" b="29640"/>
                          <a:stretch/>
                        </pic:blipFill>
                        <pic:spPr bwMode="auto">
                          <a:xfrm>
                            <a:off x="0" y="0"/>
                            <a:ext cx="1661795" cy="1062355"/>
                          </a:xfrm>
                          <a:prstGeom prst="rect">
                            <a:avLst/>
                          </a:prstGeom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0" name="Freeform 40"/>
                        <wps:cNvSpPr/>
                        <wps:spPr>
                          <a:xfrm rot="1524771">
                            <a:off x="266007" y="958735"/>
                            <a:ext cx="64655" cy="116994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Freeform 41"/>
                        <wps:cNvSpPr/>
                        <wps:spPr>
                          <a:xfrm rot="19683068">
                            <a:off x="1064029" y="947651"/>
                            <a:ext cx="64655" cy="116994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9159273" id="Group 68" o:spid="_x0000_s1026" style="position:absolute;margin-left:26.85pt;margin-top:5.1pt;width:130.85pt;height:84.7pt;z-index:251688960" coordsize="16617,10757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7" o:spid="_x0000_s1027" type="#_x0000_t75" style="position:absolute;width:16617;height:106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sETIDEAAAA2wAAAA8AAABkcnMvZG93bnJldi54bWxEj09rAjEUxO+C3yE8oTdNakFla5Qi+Ice&#10;BN1eenvdvCZLNy/LJur22zcFweMwM79hluveN+JKXawDa3ieKBDEVTA1Ww0f5Xa8ABETssEmMGn4&#10;pQjr1XCwxMKEG5/oek5WZAjHAjW4lNpCylg58hgnoSXO3nfoPKYsOytNh7cM942cKjWTHmvOCw5b&#10;2jiqfs4Xr2G3f998HfvaGfU5ezmUR6tCabV+GvVvryAS9ekRvrcPRsN0Dv9f8g+Qq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sETIDEAAAA2wAAAA8AAAAAAAAAAAAAAAAA&#10;nwIAAGRycy9kb3ducmV2LnhtbFBLBQYAAAAABAAEAPcAAACQAwAAAAA=&#10;" stroked="t" strokecolor="windowText">
                  <v:stroke joinstyle="round"/>
                  <v:imagedata r:id="rId6" o:title="" croptop="4324f" cropbottom="19425f"/>
                  <v:path arrowok="t"/>
                </v:shape>
                <v:shape id="Freeform 40" o:spid="_x0000_s1028" style="position:absolute;left:2660;top:9587;width:646;height:1170;rotation:1665457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KMur4A&#10;AADbAAAADwAAAGRycy9kb3ducmV2LnhtbERPzYrCMBC+C75DmIW9aaosItUosijuRdHWB5htZpti&#10;MylJVuvbm4Pg8eP7X65724ob+dA4VjAZZyCIK6cbrhVcyt1oDiJEZI2tY1LwoADr1XCwxFy7O5/p&#10;VsRapBAOOSowMXa5lKEyZDGMXUecuD/nLcYEfS21x3sKt62cZtlMWmw4NRjs6NtQdS3+rYJi25TT&#10;/X6yM5fsoI+/JE/opVKfH/1mASJSH9/il/tHK/hK69OX9APk6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OCjLq+AAAA2wAAAA8AAAAAAAAAAAAAAAAAmAIAAGRycy9kb3ducmV2&#10;LnhtbFBLBQYAAAAABAAEAPUAAACDAwAAAAA=&#10;" path="m,l27710,116994,64655,6158e" filled="f" strokecolor="black [3213]">
                  <v:path arrowok="t" o:connecttype="custom" o:connectlocs="0,0;27710,116994;64655,6158" o:connectangles="0,0,0"/>
                </v:shape>
                <v:shape id="Freeform 41" o:spid="_x0000_s1029" style="position:absolute;left:10640;top:9476;width:646;height:1170;rotation:-2093801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jTr8MA&#10;AADbAAAADwAAAGRycy9kb3ducmV2LnhtbESPW4vCMBSE3wX/QziCb5pW3GWpRhFv+LAIXsDXY3Ns&#10;is1JaaLWf79ZWNjHYWa+Yabz1lbiSY0vHStIhwkI4tzpkgsF59Nm8AXCB2SNlWNS8CYP81m3M8VM&#10;uxcf6HkMhYgQ9hkqMCHUmZQ+N2TRD11NHL2bayyGKJtC6gZfEW4rOUqST2mx5LhgsKalofx+fFgF&#10;eF2vruPDxZmP5XbnLjb93u8rpfq9djEBEagN/+G/9k4rGKfw+yX+ADn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jTr8MAAADbAAAADwAAAAAAAAAAAAAAAACYAgAAZHJzL2Rv&#10;d25yZXYueG1sUEsFBgAAAAAEAAQA9QAAAIgDAAAAAA==&#10;" path="m,l27710,116994,64655,6158e" filled="f" strokecolor="black [3213]">
                  <v:path arrowok="t" o:connecttype="custom" o:connectlocs="0,0;27710,116994;64655,6158" o:connectangles="0,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1935C1A6" wp14:editId="3E52C024">
                <wp:simplePos x="0" y="0"/>
                <wp:positionH relativeFrom="column">
                  <wp:posOffset>4885113</wp:posOffset>
                </wp:positionH>
                <wp:positionV relativeFrom="paragraph">
                  <wp:posOffset>53860</wp:posOffset>
                </wp:positionV>
                <wp:extent cx="1663700" cy="1074477"/>
                <wp:effectExtent l="19050" t="19050" r="12700" b="11430"/>
                <wp:wrapNone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3700" cy="1074477"/>
                          <a:chOff x="0" y="0"/>
                          <a:chExt cx="1663700" cy="1074477"/>
                        </a:xfrm>
                      </wpg:grpSpPr>
                      <pic:pic xmlns:pic="http://schemas.openxmlformats.org/drawingml/2006/picture">
                        <pic:nvPicPr>
                          <pic:cNvPr id="38" name="Picture 3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478" b="6078"/>
                          <a:stretch/>
                        </pic:blipFill>
                        <pic:spPr bwMode="auto">
                          <a:xfrm>
                            <a:off x="0" y="8312"/>
                            <a:ext cx="1663700" cy="1066165"/>
                          </a:xfrm>
                          <a:prstGeom prst="rect">
                            <a:avLst/>
                          </a:prstGeom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2" name="Freeform 42"/>
                        <wps:cNvSpPr/>
                        <wps:spPr>
                          <a:xfrm rot="11134679">
                            <a:off x="980902" y="0"/>
                            <a:ext cx="64655" cy="116994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Freeform 43"/>
                        <wps:cNvSpPr/>
                        <wps:spPr>
                          <a:xfrm rot="10055960">
                            <a:off x="343592" y="5541"/>
                            <a:ext cx="64655" cy="116994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510B41" id="Group 67" o:spid="_x0000_s1026" style="position:absolute;margin-left:384.65pt;margin-top:4.25pt;width:131pt;height:84.6pt;z-index:251694080" coordsize="16637,10744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">
                <v:shape id="Picture 38" o:spid="_x0000_s1027" type="#_x0000_t75" style="position:absolute;top:83;width:16637;height:106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MA3+HBAAAA2wAAAA8AAABkcnMvZG93bnJldi54bWxET8luwjAQvSPxD9Yg9QYOpaog4ERQiarL&#10;pSziPMRDYhGPo9gN6d/XBySOT29f5b2tRUetN44VTCcJCOLCacOlguNhO56D8AFZY+2YFPyRhzwb&#10;DlaYanfjHXX7UIoYwj5FBVUITSqlLyqy6CeuIY7cxbUWQ4RtKXWLtxhua/mcJK/SouHYUGFDbxUV&#10;1/2vVbA5z0/rl8XR+M/w89WheZffvVXqadSvlyAC9eEhvrs/tIJZHBu/xB8gs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MA3+HBAAAA2wAAAA8AAAAAAAAAAAAAAAAAnwIA&#10;AGRycy9kb3ducmV2LnhtbFBLBQYAAAAABAAEAPcAAACNAwAAAAA=&#10;" stroked="t" strokecolor="windowText">
                  <v:stroke joinstyle="round"/>
                  <v:imagedata r:id="rId8" o:title="" croptop="19319f" cropbottom="3983f"/>
                  <v:path arrowok="t"/>
                </v:shape>
                <v:shape id="Freeform 42" o:spid="_x0000_s1028" style="position:absolute;left:9809;width:646;height:1169;rotation:-11430921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1B2sEA&#10;AADbAAAADwAAAGRycy9kb3ducmV2LnhtbESP3YrCMBSE7wXfIRzBG1lTRaRUo0hB2LvFnwc4NGfT&#10;anNSm1jr2xtB8HKYmW+Y9ba3teio9ZVjBbNpAoK4cLpio+B82v+kIHxA1lg7JgVP8rDdDAdrzLR7&#10;8IG6YzAiQthnqKAMocmk9EVJFv3UNcTR+3etxRBla6Ru8RHhtpbzJFlKixXHhRIbyksqrse7VXAx&#10;i2eeT0z3V6TXDumwnDT7m1LjUb9bgQjUh2/40/7VChZzeH+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tQdrBAAAA2wAAAA8AAAAAAAAAAAAAAAAAmAIAAGRycy9kb3du&#10;cmV2LnhtbFBLBQYAAAAABAAEAPUAAACGAwAAAAA=&#10;" path="m,l27710,116994,64655,6158e" filled="f" strokecolor="black [3213]">
                  <v:path arrowok="t" o:connecttype="custom" o:connectlocs="0,0;27710,116994;64655,6158" o:connectangles="0,0,0"/>
                </v:shape>
                <v:shape id="Freeform 43" o:spid="_x0000_s1029" style="position:absolute;left:3435;top:55;width:647;height:1170;rotation:10983790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GVe8QA&#10;AADbAAAADwAAAGRycy9kb3ducmV2LnhtbESPQWvCQBSE7wX/w/KEXqRurG1pU1cpQsV6smnJ+ZF9&#10;TYLZtyH7jPHfu4LQ4zAz3zCL1eAa1VMXas8GZtMEFHHhbc2lgd+fz4dXUEGQLTaeycCZAqyWo7sF&#10;ptaf+Jv6TEoVIRxSNFCJtKnWoajIYZj6ljh6f75zKFF2pbYdniLcNfoxSV60w5rjQoUtrSsqDtnR&#10;GciPO3leS+77/Vfe7982IZlkwZj78fDxDkpokP/wrb21Bp7mcP0Sf4Be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RlXvEAAAA2wAAAA8AAAAAAAAAAAAAAAAAmAIAAGRycy9k&#10;b3ducmV2LnhtbFBLBQYAAAAABAAEAPUAAACJAwAAAAA=&#10;" path="m,l27710,116994,64655,6158e" filled="f" strokecolor="black [3213]">
                  <v:path arrowok="t" o:connecttype="custom" o:connectlocs="0,0;27710,116994;64655,6158" o:connectangles="0,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07A1FFD2" wp14:editId="6CDFCD7D">
                <wp:simplePos x="0" y="0"/>
                <wp:positionH relativeFrom="column">
                  <wp:posOffset>2585085</wp:posOffset>
                </wp:positionH>
                <wp:positionV relativeFrom="paragraph">
                  <wp:posOffset>104621</wp:posOffset>
                </wp:positionV>
                <wp:extent cx="1682904" cy="1019175"/>
                <wp:effectExtent l="19050" t="19050" r="12700" b="28575"/>
                <wp:wrapNone/>
                <wp:docPr id="66" name="Group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2904" cy="1019175"/>
                          <a:chOff x="0" y="0"/>
                          <a:chExt cx="1682904" cy="1019175"/>
                        </a:xfrm>
                      </wpg:grpSpPr>
                      <pic:pic xmlns:pic="http://schemas.openxmlformats.org/drawingml/2006/picture">
                        <pic:nvPicPr>
                          <pic:cNvPr id="33" name="Picture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2220" b="16660"/>
                          <a:stretch/>
                        </pic:blipFill>
                        <pic:spPr bwMode="auto">
                          <a:xfrm>
                            <a:off x="7119" y="0"/>
                            <a:ext cx="1663700" cy="1019175"/>
                          </a:xfrm>
                          <a:prstGeom prst="rect">
                            <a:avLst/>
                          </a:prstGeom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4" name="Freeform 44"/>
                        <wps:cNvSpPr/>
                        <wps:spPr>
                          <a:xfrm rot="17365110">
                            <a:off x="1592079" y="579120"/>
                            <a:ext cx="64655" cy="116994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Freeform 45"/>
                        <wps:cNvSpPr/>
                        <wps:spPr>
                          <a:xfrm rot="6565110">
                            <a:off x="26169" y="217170"/>
                            <a:ext cx="64655" cy="116994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3B1130" id="Group 66" o:spid="_x0000_s1026" style="position:absolute;margin-left:203.55pt;margin-top:8.25pt;width:132.5pt;height:80.25pt;z-index:251699200" coordsize="16829,10191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">
                <v:shape id="Picture 33" o:spid="_x0000_s1027" type="#_x0000_t75" style="position:absolute;left:71;width:16637;height:101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s7lvXGAAAA2wAAAA8AAABkcnMvZG93bnJldi54bWxEj0FrwkAUhO8F/8PyhF6k2dRAadOsIkWr&#10;h14aPXh8Zp9JavZtyG6T9N+7gtDjMDPfMNlyNI3oqXO1ZQXPUQyCuLC65lLBYb95egXhPLLGxjIp&#10;+CMHy8XkIcNU24G/qc99KQKEXYoKKu/bVEpXVGTQRbYlDt7ZdgZ9kF0pdYdDgJtGzuP4RRqsOSxU&#10;2NJHRcUl/zUK9Hxrt7uvYz47J2/69PmzLjb5WqnH6bh6B+Fp9P/he3unFSQJ3L6EHyAX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zuW9cYAAADbAAAADwAAAAAAAAAAAAAA&#10;AACfAgAAZHJzL2Rvd25yZXYueG1sUEsFBgAAAAAEAAQA9wAAAJIDAAAAAA==&#10;" stroked="t" strokecolor="windowText">
                  <v:stroke joinstyle="round"/>
                  <v:imagedata r:id="rId10" o:title="" croptop="14562f" cropbottom="10918f"/>
                  <v:path arrowok="t"/>
                </v:shape>
                <v:shape id="Freeform 44" o:spid="_x0000_s1028" style="position:absolute;left:15920;top:5791;width:647;height:1170;rotation:-4625629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QHP8IA&#10;AADbAAAADwAAAGRycy9kb3ducmV2LnhtbESP0YrCMBRE34X9h3CFfdPUUkS6RpGC4iIIaj/g0txt&#10;is1Nt4la/94IC/s4zMwZZrkebCvu1PvGsYLZNAFBXDndcK2gvGwnCxA+IGtsHZOCJ3lYrz5GS8y1&#10;e/CJ7udQiwhhn6MCE0KXS+krQxb91HXE0ftxvcUQZV9L3eMjwm0r0ySZS4sNxwWDHRWGquv5ZhU0&#10;WeW+9W4/52OZml+/LQ7poVDqczxsvkAEGsJ/+K+91wqyDN5f4g+Qq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Ac/wgAAANsAAAAPAAAAAAAAAAAAAAAAAJgCAABkcnMvZG93&#10;bnJldi54bWxQSwUGAAAAAAQABAD1AAAAhwMAAAAA&#10;" path="m,l27710,116994,64655,6158e" filled="f" strokecolor="black [3213]">
                  <v:path arrowok="t" o:connecttype="custom" o:connectlocs="0,0;27710,116994;64655,6158" o:connectangles="0,0,0"/>
                </v:shape>
                <v:shape id="Freeform 45" o:spid="_x0000_s1029" style="position:absolute;left:262;top:2171;width:646;height:1169;rotation:7170851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p3e8MA&#10;AADbAAAADwAAAGRycy9kb3ducmV2LnhtbESPQYvCMBSE74L/IbwFL6KpZV20GkVEwb2pK+Lx0Tzb&#10;ss1LSaLWf79ZEDwOM/MNM1+2phZ3cr6yrGA0TEAQ51ZXXCg4/WwHExA+IGusLZOCJ3lYLrqdOWba&#10;PvhA92MoRISwz1BBGUKTSenzkgz6oW2Io3e1zmCI0hVSO3xEuKllmiRf0mDFcaHEhtYl5b/Hm1Gw&#10;n64uZNzGXtJ+fvqe7M7TukiV6n20qxmIQG14h1/tnVbwOYb/L/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p3e8MAAADbAAAADwAAAAAAAAAAAAAAAACYAgAAZHJzL2Rv&#10;d25yZXYueG1sUEsFBgAAAAAEAAQA9QAAAIgDAAAAAA==&#10;" path="m,l27710,116994,64655,6158e" filled="f" strokecolor="black [3213]">
                  <v:path arrowok="t" o:connecttype="custom" o:connectlocs="0,0;27710,116994;64655,6158" o:connectangles="0,0,0"/>
                </v:shape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b/>
        </w:rPr>
        <w:t>1.</w:t>
      </w:r>
      <w:r w:rsidR="00B72FBA">
        <w:rPr>
          <w:rFonts w:ascii="Times New Roman" w:hAnsi="Times New Roman" w:cs="Times New Roman"/>
        </w:rPr>
        <w:t xml:space="preserve">    </w:t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B45EA4">
        <w:rPr>
          <w:rFonts w:ascii="Times New Roman" w:hAnsi="Times New Roman" w:cs="Times New Roman"/>
        </w:rPr>
        <w:tab/>
      </w:r>
      <w:r w:rsidR="00C959D3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  <w:b/>
        </w:rPr>
        <w:t>2.</w:t>
      </w:r>
      <w:r w:rsidR="00C959D3">
        <w:rPr>
          <w:rFonts w:ascii="Times New Roman" w:hAnsi="Times New Roman" w:cs="Times New Roman"/>
          <w:b/>
        </w:rPr>
        <w:tab/>
      </w:r>
      <w:r w:rsidR="00C959D3">
        <w:rPr>
          <w:rFonts w:ascii="Times New Roman" w:hAnsi="Times New Roman" w:cs="Times New Roman"/>
          <w:b/>
        </w:rPr>
        <w:tab/>
      </w:r>
      <w:r w:rsidR="00C959D3">
        <w:rPr>
          <w:rFonts w:ascii="Times New Roman" w:hAnsi="Times New Roman" w:cs="Times New Roman"/>
          <w:b/>
        </w:rPr>
        <w:tab/>
      </w:r>
      <w:r w:rsidR="00C959D3">
        <w:rPr>
          <w:rFonts w:ascii="Times New Roman" w:hAnsi="Times New Roman" w:cs="Times New Roman"/>
          <w:b/>
        </w:rPr>
        <w:tab/>
      </w:r>
      <w:r w:rsidR="00C959D3">
        <w:rPr>
          <w:rFonts w:ascii="Times New Roman" w:hAnsi="Times New Roman" w:cs="Times New Roman"/>
          <w:b/>
        </w:rPr>
        <w:tab/>
        <w:t>3.</w:t>
      </w:r>
      <w:r w:rsidR="00B45EA4">
        <w:rPr>
          <w:rFonts w:ascii="Times New Roman" w:hAnsi="Times New Roman" w:cs="Times New Roman"/>
        </w:rPr>
        <w:t xml:space="preserve">    </w:t>
      </w: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2D29F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7C420DB" wp14:editId="4A2D5464">
                <wp:simplePos x="0" y="0"/>
                <wp:positionH relativeFrom="column">
                  <wp:posOffset>171450</wp:posOffset>
                </wp:positionH>
                <wp:positionV relativeFrom="paragraph">
                  <wp:posOffset>46643</wp:posOffset>
                </wp:positionV>
                <wp:extent cx="6656660" cy="1995617"/>
                <wp:effectExtent l="0" t="0" r="0" b="5080"/>
                <wp:wrapNone/>
                <wp:docPr id="69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56660" cy="1995617"/>
                          <a:chOff x="0" y="0"/>
                          <a:chExt cx="6656660" cy="1995617"/>
                        </a:xfrm>
                      </wpg:grpSpPr>
                      <wps:wsp>
                        <wps:cNvPr id="28" name="Text Box 28"/>
                        <wps:cNvSpPr txBox="1"/>
                        <wps:spPr>
                          <a:xfrm>
                            <a:off x="0" y="0"/>
                            <a:ext cx="2106827" cy="19956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73032" w:rsidRPr="00773032" w:rsidRDefault="00773032" w:rsidP="0077303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Increasing interval(s) __________</w:t>
                              </w:r>
                            </w:p>
                            <w:p w:rsidR="00773032" w:rsidRPr="00773032" w:rsidRDefault="00773032" w:rsidP="0077303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773032" w:rsidRPr="00773032" w:rsidRDefault="00773032" w:rsidP="0077303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Decreasing interval(s) __________</w:t>
                              </w:r>
                            </w:p>
                            <w:p w:rsidR="00773032" w:rsidRPr="00773032" w:rsidRDefault="00773032" w:rsidP="0077303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773032" w:rsidRPr="00773032" w:rsidRDefault="00773032" w:rsidP="0077303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aximum(s) __________</w:t>
                              </w:r>
                            </w:p>
                            <w:p w:rsidR="00773032" w:rsidRPr="00773032" w:rsidRDefault="00773032" w:rsidP="0077303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773032" w:rsidRPr="00773032" w:rsidRDefault="00773032" w:rsidP="0077303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inimum(s) __________</w:t>
                              </w:r>
                            </w:p>
                            <w:p w:rsidR="00773032" w:rsidRPr="00773032" w:rsidRDefault="00773032" w:rsidP="0077303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773032" w:rsidRPr="00773032" w:rsidRDefault="00773032" w:rsidP="0077303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r w:rsidR="002E1A7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s)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773032" w:rsidRPr="00773032" w:rsidRDefault="00773032" w:rsidP="0077303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773032" w:rsidRPr="00773032" w:rsidRDefault="00773032" w:rsidP="0077303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773032" w:rsidRPr="00773032" w:rsidRDefault="0077303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4549833" y="0"/>
                            <a:ext cx="2106827" cy="19956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Increasing interval(s)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Decreasing interval(s)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aximum(s)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inimum(s)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r w:rsidR="002E1A7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s)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2244437" y="0"/>
                            <a:ext cx="2106827" cy="19956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Increasing interval(s)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Decreasing interval(s)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aximum(s)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inimum(s)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r w:rsidR="002E1A7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s)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490F17" w:rsidRPr="00773032" w:rsidRDefault="00490F17" w:rsidP="00490F1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490F17" w:rsidRPr="00773032" w:rsidRDefault="00490F17" w:rsidP="00490F1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7C420DB" id="Group 69" o:spid="_x0000_s1034" style="position:absolute;margin-left:13.5pt;margin-top:3.65pt;width:524.15pt;height:157.15pt;z-index:251683840" coordsize="66566,19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">
                <v:shape id="Text Box 28" o:spid="_x0000_s1035" type="#_x0000_t202" style="position:absolute;width:21068;height:19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<v:textbox>
                    <w:txbxContent>
                      <w:p w:rsidR="00773032" w:rsidRPr="00773032" w:rsidRDefault="00773032" w:rsidP="0077303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Increasing interval(s) __________</w:t>
                        </w:r>
                      </w:p>
                      <w:p w:rsidR="00773032" w:rsidRPr="00773032" w:rsidRDefault="00773032" w:rsidP="0077303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773032" w:rsidRPr="00773032" w:rsidRDefault="00773032" w:rsidP="0077303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Decreasing interval(s) __________</w:t>
                        </w:r>
                      </w:p>
                      <w:p w:rsidR="00773032" w:rsidRPr="00773032" w:rsidRDefault="00773032" w:rsidP="0077303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773032" w:rsidRPr="00773032" w:rsidRDefault="00773032" w:rsidP="0077303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aximum(s) __________</w:t>
                        </w:r>
                      </w:p>
                      <w:p w:rsidR="00773032" w:rsidRPr="00773032" w:rsidRDefault="00773032" w:rsidP="0077303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773032" w:rsidRPr="00773032" w:rsidRDefault="00773032" w:rsidP="0077303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inimum(s) __________</w:t>
                        </w:r>
                      </w:p>
                      <w:p w:rsidR="00773032" w:rsidRPr="00773032" w:rsidRDefault="00773032" w:rsidP="0077303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773032" w:rsidRPr="00773032" w:rsidRDefault="00773032" w:rsidP="0077303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r w:rsidR="002E1A7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s)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773032" w:rsidRPr="00773032" w:rsidRDefault="00773032" w:rsidP="0077303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773032" w:rsidRPr="00773032" w:rsidRDefault="00773032" w:rsidP="0077303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773032" w:rsidRPr="00773032" w:rsidRDefault="00773032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34" o:spid="_x0000_s1036" type="#_x0000_t202" style="position:absolute;left:45498;width:21068;height:19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<v:textbox>
                    <w:txbxContent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Increasing interval(s)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Decreasing interval(s)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aximum(s)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inimum(s)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r w:rsidR="002E1A7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s)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35" o:spid="_x0000_s1037" type="#_x0000_t202" style="position:absolute;left:22444;width:21068;height:19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Increasing interval(s)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Decreasing interval(s)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aximum(s)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inimum(s)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r w:rsidR="002E1A7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s)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490F17" w:rsidRPr="00773032" w:rsidRDefault="00490F17" w:rsidP="00490F1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490F17" w:rsidRPr="00773032" w:rsidRDefault="00490F17" w:rsidP="00490F17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1C5FA8" w:rsidRDefault="001C5FA8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2E1A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   For each function, identify the vertex. Tell whether it’s a relative minimum or maximum.</w:t>
      </w: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2E1A72" w:rsidP="002E1A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A.  </w:t>
      </w:r>
      <w:r w:rsidRPr="002E1A72">
        <w:rPr>
          <w:rFonts w:ascii="Times New Roman" w:hAnsi="Times New Roman" w:cs="Times New Roman"/>
          <w:position w:val="-12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05pt;height:19.95pt" o:ole="">
            <v:imagedata r:id="rId11" o:title=""/>
          </v:shape>
          <o:OLEObject Type="Embed" ProgID="Equation.DSMT4" ShapeID="_x0000_i1025" DrawAspect="Content" ObjectID="_1503160814" r:id="rId1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  </w:t>
      </w:r>
      <w:r w:rsidRPr="002E1A72">
        <w:rPr>
          <w:rFonts w:ascii="Times New Roman" w:hAnsi="Times New Roman" w:cs="Times New Roman"/>
          <w:position w:val="-12"/>
        </w:rPr>
        <w:object w:dxaOrig="1880" w:dyaOrig="360">
          <v:shape id="_x0000_i1026" type="#_x0000_t75" style="width:94.4pt;height:18pt" o:ole="">
            <v:imagedata r:id="rId13" o:title=""/>
          </v:shape>
          <o:OLEObject Type="Embed" ProgID="Equation.DSMT4" ShapeID="_x0000_i1026" DrawAspect="Content" ObjectID="_1503160815" r:id="rId1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  </w:t>
      </w:r>
      <w:r w:rsidR="00F671A6" w:rsidRPr="002E1A72">
        <w:rPr>
          <w:rFonts w:ascii="Times New Roman" w:hAnsi="Times New Roman" w:cs="Times New Roman"/>
          <w:position w:val="-12"/>
        </w:rPr>
        <w:object w:dxaOrig="1180" w:dyaOrig="360">
          <v:shape id="_x0000_i1027" type="#_x0000_t75" style="width:58.85pt;height:18pt" o:ole="">
            <v:imagedata r:id="rId15" o:title=""/>
          </v:shape>
          <o:OLEObject Type="Embed" ProgID="Equation.DSMT4" ShapeID="_x0000_i1027" DrawAspect="Content" ObjectID="_1503160816" r:id="rId16"/>
        </w:object>
      </w:r>
    </w:p>
    <w:p w:rsidR="00B72FBA" w:rsidRDefault="00B72FBA">
      <w:pPr>
        <w:rPr>
          <w:rFonts w:ascii="Times New Roman" w:hAnsi="Times New Roman" w:cs="Times New Roman"/>
        </w:rPr>
      </w:pPr>
    </w:p>
    <w:p w:rsidR="002D29F8" w:rsidRDefault="002D29F8">
      <w:pPr>
        <w:rPr>
          <w:rFonts w:ascii="Times New Roman" w:hAnsi="Times New Roman" w:cs="Times New Roman"/>
        </w:rPr>
      </w:pPr>
    </w:p>
    <w:p w:rsidR="002D29F8" w:rsidRPr="00CE57E2" w:rsidRDefault="002D29F8">
      <w:pPr>
        <w:rPr>
          <w:rFonts w:ascii="Times New Roman" w:hAnsi="Times New Roman" w:cs="Times New Roman"/>
        </w:rPr>
      </w:pP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48000" behindDoc="1" locked="0" layoutInCell="1" allowOverlap="1" wp14:anchorId="5FEAF489" wp14:editId="53B40250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46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532C2D" id="Group 13" o:spid="_x0000_s1026" style="position:absolute;margin-left:-6.3pt;margin-top:-4.4pt;width:107.1pt;height:25.55pt;z-index:-251668480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qYwMQA&#10;AADbAAAADwAAAGRycy9kb3ducmV2LnhtbESPT2vCQBTE7wW/w/IEb3VjLVJSVymCNB5yUCvS2yP7&#10;TEKzb8Pu5o/fvisUehxm5jfMejuaRvTkfG1ZwWKegCAurK65VPB13j+/gfABWWNjmRTcycN2M3la&#10;Y6rtwEfqT6EUEcI+RQVVCG0qpS8qMujntiWO3s06gyFKV0rtcIhw08iXJFlJgzXHhQpb2lVU/Jw6&#10;o+BQdpe6zW86P5sso++l+9xfnVKz6fjxDiLQGP7Df+1MK3hdweNL/AF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qmMDEAAAA2wAAAA8AAAAAAAAAAAAAAAAAmAIAAGRycy9k&#10;b3ducmV2LnhtbFBLBQYAAAAABAAEAPUAAACJAwAAAAA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vvG8QA&#10;AADbAAAADwAAAGRycy9kb3ducmV2LnhtbESPQWvCQBSE7wX/w/KE3urGKm2JboLWCsVDoUkvvT2y&#10;zySYfbtk1xj/vVsQehxm5htmnY+mEwP1vrWsYD5LQBBXVrdcK/gp909vIHxA1thZJgVX8pBnk4c1&#10;ptpe+JuGItQiQtinqKAJwaVS+qohg35mHXH0jrY3GKLsa6l7vES46eRzkrxIgy3HhQYdvTdUnYqz&#10;UbD44KT4nR8W1vivq9tvdm47lEo9TsfNCkSgMfyH7+1PrWD5Cn9f4g+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r7xvEAAAA2wAAAA8AAAAAAAAAAAAAAAAAmAIAAGRycy9k&#10;b3ducmV2LnhtbFBLBQYAAAAABAAEAPUAAACJAwAAAAA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701B5E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2-3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073601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236F66" w:rsidRDefault="00236F66" w:rsidP="00236F66">
      <w:pPr>
        <w:tabs>
          <w:tab w:val="right" w:pos="10800"/>
        </w:tabs>
        <w:rPr>
          <w:rFonts w:ascii="Times New Roman" w:hAnsi="Times New Roman" w:cs="Times New Roman"/>
        </w:rPr>
      </w:pPr>
      <w:r w:rsidRPr="00236F66">
        <w:rPr>
          <w:rFonts w:ascii="Times New Roman" w:hAnsi="Times New Roman" w:cs="Times New Roman"/>
        </w:rPr>
        <w:t>For each graph, identify the features listed below. If a feature does not exist for the graph, write NA (not applicable).</w:t>
      </w:r>
      <w:r>
        <w:rPr>
          <w:rFonts w:ascii="Times New Roman" w:hAnsi="Times New Roman" w:cs="Times New Roman"/>
        </w:rPr>
        <w:tab/>
      </w:r>
    </w:p>
    <w:p w:rsidR="00236F66" w:rsidRPr="00236F66" w:rsidRDefault="00236F66" w:rsidP="00236F66">
      <w:pPr>
        <w:tabs>
          <w:tab w:val="right" w:pos="10800"/>
        </w:tabs>
        <w:rPr>
          <w:rFonts w:ascii="Times New Roman" w:hAnsi="Times New Roman" w:cs="Times New Roman"/>
        </w:rPr>
      </w:pPr>
    </w:p>
    <w:p w:rsidR="00063004" w:rsidRDefault="009B1066" w:rsidP="00BB6171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3BCB5B96" wp14:editId="038562E3">
                <wp:simplePos x="0" y="0"/>
                <wp:positionH relativeFrom="column">
                  <wp:posOffset>4757288</wp:posOffset>
                </wp:positionH>
                <wp:positionV relativeFrom="paragraph">
                  <wp:posOffset>31750</wp:posOffset>
                </wp:positionV>
                <wp:extent cx="1679592" cy="1050290"/>
                <wp:effectExtent l="0" t="19050" r="15875" b="16510"/>
                <wp:wrapNone/>
                <wp:docPr id="79" name="Group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9592" cy="1050290"/>
                          <a:chOff x="0" y="0"/>
                          <a:chExt cx="1679592" cy="1050290"/>
                        </a:xfrm>
                      </wpg:grpSpPr>
                      <pic:pic xmlns:pic="http://schemas.openxmlformats.org/drawingml/2006/picture">
                        <pic:nvPicPr>
                          <pic:cNvPr id="53" name="Picture 5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0452" b="6411"/>
                          <a:stretch/>
                        </pic:blipFill>
                        <pic:spPr bwMode="auto">
                          <a:xfrm>
                            <a:off x="18547" y="0"/>
                            <a:ext cx="1654810" cy="1050290"/>
                          </a:xfrm>
                          <a:prstGeom prst="rect">
                            <a:avLst/>
                          </a:prstGeom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75" name="Freeform 75"/>
                        <wps:cNvSpPr/>
                        <wps:spPr>
                          <a:xfrm rot="7977492">
                            <a:off x="26167" y="245745"/>
                            <a:ext cx="64655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Freeform 76"/>
                        <wps:cNvSpPr/>
                        <wps:spPr>
                          <a:xfrm rot="18931123">
                            <a:off x="1614937" y="560070"/>
                            <a:ext cx="64655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32EBFA" id="Group 79" o:spid="_x0000_s1026" style="position:absolute;margin-left:374.6pt;margin-top:2.5pt;width:132.25pt;height:82.7pt;z-index:251730944" coordsize="16795,10502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">
                <v:shape id="Picture 53" o:spid="_x0000_s1027" type="#_x0000_t75" style="position:absolute;left:185;width:16548;height:105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t2C1/DAAAA2wAAAA8AAABkcnMvZG93bnJldi54bWxEj0FrwkAUhO8F/8PyhN7qxgZDm7qKCGJ7&#10;8GCq90f2NRuafRt2tybtr+8Kgsdh5pthluvRduJCPrSOFcxnGQji2umWGwWnz93TC4gQkTV2jknB&#10;LwVYryYPSyy1G/hIlyo2IpVwKFGBibEvpQy1IYth5nri5H05bzEm6RupPQ6p3HbyOcsKabHltGCw&#10;p62h+rv6sQoWtM/Nx6b4y+Sh8sdzcciHV63U43TcvIGINMZ7+Ea/68TlcP2SfoBc/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3YLX8MAAADbAAAADwAAAAAAAAAAAAAAAACf&#10;AgAAZHJzL2Rvd25yZXYueG1sUEsFBgAAAAAEAAQA9wAAAI8DAAAAAA==&#10;" stroked="t" strokecolor="windowText">
                  <v:stroke joinstyle="round"/>
                  <v:imagedata r:id="rId18" o:title="" croptop="19957f" cropbottom="4202f"/>
                  <v:path arrowok="t"/>
                </v:shape>
                <v:shape id="Freeform 75" o:spid="_x0000_s1028" style="position:absolute;left:262;top:2457;width:646;height:1169;rotation:8713549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54iMMA&#10;AADbAAAADwAAAGRycy9kb3ducmV2LnhtbESP3YrCMBSE7wXfIRzBG1lTFX+2GkUKgsrerO4DHJqz&#10;bbE5KUnU6tObhQUvh5n5hlltWlOLGzlfWVYwGiYgiHOrKy4U/Jx3HwsQPiBrrC2Tggd52Ky7nRWm&#10;2t75m26nUIgIYZ+igjKEJpXS5yUZ9EPbEEfv1zqDIUpXSO3wHuGmluMkmUmDFceFEhvKSsovp6tR&#10;kM0GT/eVHerKLI6T7bUZfLqClOr32u0SRKA2vMP/7b1WMJ/C35f4A+T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Q54iMMAAADbAAAADwAAAAAAAAAAAAAAAACYAgAAZHJzL2Rv&#10;d25yZXYueG1sUEsFBgAAAAAEAAQA9QAAAIgDAAAAAA==&#10;" path="m,l27710,116994,64655,6158e" filled="f" strokecolor="black [3213]">
                  <v:path arrowok="t" o:connecttype="custom" o:connectlocs="0,0;27710,116990;64655,6158" o:connectangles="0,0,0"/>
                </v:shape>
                <v:shape id="Freeform 76" o:spid="_x0000_s1029" style="position:absolute;left:16149;top:5600;width:646;height:1170;rotation:-2915125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WEWMEA&#10;AADbAAAADwAAAGRycy9kb3ducmV2LnhtbESPT4vCMBTE74LfITxhL6LpVmilGkUWBC8L/tm9P5pn&#10;U2xeShNr99tvBMHjMDO/YdbbwTaip87XjhV8zhMQxKXTNVcKfi772RKED8gaG8ek4I88bDfj0RoL&#10;7R58ov4cKhEh7AtUYEJoCyl9aciin7uWOHpX11kMUXaV1B0+Itw2Mk2STFqsOS4YbOnLUHk7362C&#10;dGfDEQ/LX506k0+zb+4TWij1MRl2KxCBhvAOv9oHrSDP4Pkl/gC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VhFjBAAAA2wAAAA8AAAAAAAAAAAAAAAAAmAIAAGRycy9kb3du&#10;cmV2LnhtbFBLBQYAAAAABAAEAPUAAACGAwAAAAA=&#10;" path="m,l27710,116994,64655,6158e" filled="f" strokecolor="black [3213]">
                  <v:path arrowok="t" o:connecttype="custom" o:connectlocs="0,0;27710,116990;64655,6158" o:connectangles="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2F2F4654" wp14:editId="43A9D045">
                <wp:simplePos x="0" y="0"/>
                <wp:positionH relativeFrom="column">
                  <wp:posOffset>2533650</wp:posOffset>
                </wp:positionH>
                <wp:positionV relativeFrom="paragraph">
                  <wp:posOffset>18415</wp:posOffset>
                </wp:positionV>
                <wp:extent cx="1654828" cy="1073300"/>
                <wp:effectExtent l="19050" t="19050" r="21590" b="12700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4828" cy="1073300"/>
                          <a:chOff x="0" y="0"/>
                          <a:chExt cx="1654828" cy="1073300"/>
                        </a:xfrm>
                      </wpg:grpSpPr>
                      <pic:pic xmlns:pic="http://schemas.openxmlformats.org/drawingml/2006/picture">
                        <pic:nvPicPr>
                          <pic:cNvPr id="52" name="Picture 5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112" b="22006"/>
                          <a:stretch/>
                        </pic:blipFill>
                        <pic:spPr bwMode="auto">
                          <a:xfrm>
                            <a:off x="0" y="0"/>
                            <a:ext cx="1654810" cy="1062355"/>
                          </a:xfrm>
                          <a:prstGeom prst="rect">
                            <a:avLst/>
                          </a:prstGeom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73" name="Freeform 73"/>
                        <wps:cNvSpPr/>
                        <wps:spPr>
                          <a:xfrm rot="16200000">
                            <a:off x="1564005" y="133350"/>
                            <a:ext cx="64655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Freeform 74"/>
                        <wps:cNvSpPr/>
                        <wps:spPr>
                          <a:xfrm rot="584774">
                            <a:off x="329565" y="956310"/>
                            <a:ext cx="64655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11AAE4" id="Group 78" o:spid="_x0000_s1026" style="position:absolute;margin-left:199.5pt;margin-top:1.45pt;width:130.3pt;height:84.5pt;z-index:251725824" coordsize="16548,10733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">
                <v:shape id="Picture 52" o:spid="_x0000_s1027" type="#_x0000_t75" style="position:absolute;width:16548;height:106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9uI7fBAAAA2wAAAA8AAABkcnMvZG93bnJldi54bWxEj9GKwjAURN8F/yHcBd80taBI1yjLgrBQ&#10;UFb9gGtzbYrNTWii7f69ERZ8HGbmDLPeDrYVD+pC41jBfJaBIK6cbrhWcD7tpisQISJrbB2Tgj8K&#10;sN2MR2sstOv5lx7HWIsE4VCgAhOjL6QMlSGLYeY8cfKurrMYk+xqqTvsE9y2Ms+ypbTYcFow6Onb&#10;UHU73q2Cw3W+u9xMuepPZ1/GttznlSelJh/D1yeISEN8h//bP1rBIofXl/QD5OYJ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9uI7fBAAAA2wAAAA8AAAAAAAAAAAAAAAAAnwIA&#10;AGRycy9kb3ducmV2LnhtbFBLBQYAAAAABAAEAPcAAACNAwAAAAA=&#10;" stroked="t" strokecolor="windowText">
                  <v:stroke joinstyle="round"/>
                  <v:imagedata r:id="rId20" o:title="" croptop="9248f" cropbottom="14422f"/>
                  <v:path arrowok="t"/>
                </v:shape>
                <v:shape id="Freeform 73" o:spid="_x0000_s1028" style="position:absolute;left:15640;top:1333;width:646;height:1170;rotation:-90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CWpsMA&#10;AADbAAAADwAAAGRycy9kb3ducmV2LnhtbESPQWsCMRSE7wX/Q3iCl1KzalnL1igiCAq9VMXzY/O6&#10;WTZ5WTZZXf+9KRR6HGbmG2a1GZwVN+pC7VnBbJqBIC69rrlScDnv3z5AhIis0XomBQ8KsFmPXlZY&#10;aH/nb7qdYiUShEOBCkyMbSFlKA05DFPfEifvx3cOY5JdJXWH9wR3Vs6zLJcOa04LBlvaGSqbU+8U&#10;9K9obPOI8vje2KHfX/Pr8StXajIetp8gIg3xP/zXPmgFywX8fkk/QK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xCWpsMAAADbAAAADwAAAAAAAAAAAAAAAACYAgAAZHJzL2Rv&#10;d25yZXYueG1sUEsFBgAAAAAEAAQA9QAAAIgDAAAAAA==&#10;" path="m,l27710,116994,64655,6158e" filled="f" strokecolor="black [3213]">
                  <v:path arrowok="t" o:connecttype="custom" o:connectlocs="0,0;27710,116990;64655,6158" o:connectangles="0,0,0"/>
                </v:shape>
                <v:shape id="Freeform 74" o:spid="_x0000_s1029" style="position:absolute;left:3295;top:9563;width:647;height:1170;rotation:638729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y8RMIA&#10;AADbAAAADwAAAGRycy9kb3ducmV2LnhtbESPT4vCMBTE78J+h/AWvGm6/qdrLIsoel0V9Phonm2x&#10;eek2qVY/vVkQPA4z8xtmnrSmFFeqXWFZwVc/AkGcWl1wpuCwX/dmIJxH1lhaJgV3cpAsPjpzjLW9&#10;8S9ddz4TAcIuRgW591UspUtzMuj6tiIO3tnWBn2QdSZ1jbcAN6UcRNFEGiw4LORY0TKn9LJrjALz&#10;2Bzvq/HQ/E0eMrWM29WlOSnV/Wx/vkF4av07/GpvtYLpCP6/hB8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7LxEwgAAANsAAAAPAAAAAAAAAAAAAAAAAJgCAABkcnMvZG93&#10;bnJldi54bWxQSwUGAAAAAAQABAD1AAAAhwMAAAAA&#10;" path="m,l27710,116994,64655,6158e" filled="f" strokecolor="black [3213]">
                  <v:path arrowok="t" o:connecttype="custom" o:connectlocs="0,0;27710,116990;64655,6158" o:connectangles="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64A7B30B" wp14:editId="108C8DE2">
                <wp:simplePos x="0" y="0"/>
                <wp:positionH relativeFrom="column">
                  <wp:posOffset>487680</wp:posOffset>
                </wp:positionH>
                <wp:positionV relativeFrom="paragraph">
                  <wp:posOffset>16510</wp:posOffset>
                </wp:positionV>
                <wp:extent cx="1663700" cy="1045210"/>
                <wp:effectExtent l="19050" t="19050" r="12700" b="21590"/>
                <wp:wrapNone/>
                <wp:docPr id="77" name="Group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3700" cy="1045210"/>
                          <a:chOff x="0" y="0"/>
                          <a:chExt cx="1663700" cy="1045210"/>
                        </a:xfrm>
                      </wpg:grpSpPr>
                      <pic:pic xmlns:pic="http://schemas.openxmlformats.org/drawingml/2006/picture">
                        <pic:nvPicPr>
                          <pic:cNvPr id="51" name="Picture 5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798" b="29396"/>
                          <a:stretch/>
                        </pic:blipFill>
                        <pic:spPr bwMode="auto">
                          <a:xfrm>
                            <a:off x="0" y="1905"/>
                            <a:ext cx="1663700" cy="1043305"/>
                          </a:xfrm>
                          <a:prstGeom prst="rect">
                            <a:avLst/>
                          </a:prstGeom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71" name="Freeform 71"/>
                        <wps:cNvSpPr/>
                        <wps:spPr>
                          <a:xfrm rot="9357345">
                            <a:off x="169545" y="0"/>
                            <a:ext cx="64655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Freeform 72"/>
                        <wps:cNvSpPr/>
                        <wps:spPr>
                          <a:xfrm rot="12193935">
                            <a:off x="1415415" y="0"/>
                            <a:ext cx="64655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AEF70E" id="Group 77" o:spid="_x0000_s1026" style="position:absolute;margin-left:38.4pt;margin-top:1.3pt;width:131pt;height:82.3pt;z-index:251720704" coordsize="16637,10452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">
                <v:shape id="Picture 51" o:spid="_x0000_s1027" type="#_x0000_t75" style="position:absolute;top:19;width:16637;height:104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vCZvFAAAA2wAAAA8AAABkcnMvZG93bnJldi54bWxEj0FrwkAUhO8F/8PyhF5K3SRY0egqIlg8&#10;tAdjLr09dp9JMPs2ZFeN/94tFHocZuYbZrUZbCtu1PvGsYJ0koAg1s40XCkoT/v3OQgfkA22jknB&#10;gzxs1qOXFebG3flItyJUIkLY56igDqHLpfS6Jot+4jri6J1dbzFE2VfS9HiPcNvKLElm0mLDcaHG&#10;jnY16UtxtQoWi2z29i1/9Oc++yrlVJfFNb0o9ToetksQgYbwH/5rH4yCjxR+v8QfINd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bwmbxQAAANsAAAAPAAAAAAAAAAAAAAAA&#10;AJ8CAABkcnMvZG93bnJldi54bWxQSwUGAAAAAAQABAD3AAAAkQMAAAAA&#10;" stroked="t" strokecolor="windowText">
                  <v:stroke joinstyle="round"/>
                  <v:imagedata r:id="rId22" o:title="" croptop="4455f" cropbottom="19265f"/>
                  <v:path arrowok="t"/>
                </v:shape>
                <v:shape id="Freeform 71" o:spid="_x0000_s1028" style="position:absolute;left:1695;width:647;height:1169;rotation:10220716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2boMUA&#10;AADbAAAADwAAAGRycy9kb3ducmV2LnhtbESPQWvCQBSE7wX/w/IEL6KbeGhKdBURRfHURj14e2Sf&#10;STT7NmZXTf99t1DocZiZb5jZojO1eFLrKssK4nEEgji3uuJCwfGwGX2AcB5ZY22ZFHyTg8W89zbD&#10;VNsXf9Ez84UIEHYpKii9b1IpXV6SQTe2DXHwLrY16INsC6lbfAW4qeUkit6lwYrDQokNrUrKb9nD&#10;KBgmfnk9309Rso1reRtm6/3n4ajUoN8tpyA8df4//NfeaQVJDL9fwg+Q8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LZugxQAAANsAAAAPAAAAAAAAAAAAAAAAAJgCAABkcnMv&#10;ZG93bnJldi54bWxQSwUGAAAAAAQABAD1AAAAigMAAAAA&#10;" path="m,l27710,116994,64655,6158e" filled="f" strokecolor="black [3213]">
                  <v:path arrowok="t" o:connecttype="custom" o:connectlocs="0,0;27710,116990;64655,6158" o:connectangles="0,0,0"/>
                </v:shape>
                <v:shape id="Freeform 72" o:spid="_x0000_s1029" style="position:absolute;left:14154;width:646;height:1169;rotation:-10273931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RixsAA&#10;AADbAAAADwAAAGRycy9kb3ducmV2LnhtbESP3YrCMBSE7wXfIRzBO00VqVKNUoVF7xZ/HuDQHNti&#10;c1KSVLtvb4QFL4eZ+YbZ7HrTiCc5X1tWMJsmIIgLq2suFdyuP5MVCB+QNTaWScEfedhth4MNZtq+&#10;+EzPSyhFhLDPUEEVQptJ6YuKDPqpbYmjd7fOYIjSlVI7fEW4aeQ8SVJpsOa4UGFLh4qKx6UzCg6d&#10;dL/HZb7o9tKHvDNp4e6pUuNRn69BBOrDN/zfPmkFyzl8vsQfIL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iRixsAAAADbAAAADwAAAAAAAAAAAAAAAACYAgAAZHJzL2Rvd25y&#10;ZXYueG1sUEsFBgAAAAAEAAQA9QAAAIUDAAAAAA==&#10;" path="m,l27710,116994,64655,6158e" filled="f" strokecolor="black [3213]">
                  <v:path arrowok="t" o:connecttype="custom" o:connectlocs="0,0;27710,116990;64655,6158" o:connectangles="0,0,0"/>
                </v:shape>
              </v:group>
            </w:pict>
          </mc:Fallback>
        </mc:AlternateContent>
      </w:r>
      <w:r w:rsidR="00AF511B">
        <w:rPr>
          <w:rFonts w:ascii="Times New Roman" w:hAnsi="Times New Roman" w:cs="Times New Roman"/>
        </w:rPr>
        <w:t xml:space="preserve">  </w:t>
      </w:r>
      <w:r w:rsidR="00AF511B">
        <w:rPr>
          <w:rFonts w:ascii="Times New Roman" w:hAnsi="Times New Roman" w:cs="Times New Roman"/>
        </w:rPr>
        <w:tab/>
      </w:r>
      <w:r w:rsidR="00AF511B">
        <w:rPr>
          <w:rFonts w:ascii="Times New Roman" w:hAnsi="Times New Roman" w:cs="Times New Roman"/>
        </w:rPr>
        <w:tab/>
      </w:r>
      <w:r w:rsidR="00AF511B">
        <w:rPr>
          <w:rFonts w:ascii="Times New Roman" w:hAnsi="Times New Roman" w:cs="Times New Roman"/>
        </w:rPr>
        <w:tab/>
      </w:r>
      <w:r w:rsidR="00AF511B">
        <w:rPr>
          <w:rFonts w:ascii="Times New Roman" w:hAnsi="Times New Roman" w:cs="Times New Roman"/>
        </w:rPr>
        <w:tab/>
        <w:t xml:space="preserve">2.  </w:t>
      </w:r>
      <w:r w:rsidR="00AF511B">
        <w:rPr>
          <w:rFonts w:ascii="Times New Roman" w:hAnsi="Times New Roman" w:cs="Times New Roman"/>
        </w:rPr>
        <w:tab/>
      </w:r>
      <w:r w:rsidR="00AF511B">
        <w:rPr>
          <w:rFonts w:ascii="Times New Roman" w:hAnsi="Times New Roman" w:cs="Times New Roman"/>
        </w:rPr>
        <w:tab/>
      </w:r>
      <w:r w:rsidR="00AF511B">
        <w:rPr>
          <w:rFonts w:ascii="Times New Roman" w:hAnsi="Times New Roman" w:cs="Times New Roman"/>
        </w:rPr>
        <w:tab/>
      </w:r>
      <w:r w:rsidR="00AF511B">
        <w:rPr>
          <w:rFonts w:ascii="Times New Roman" w:hAnsi="Times New Roman" w:cs="Times New Roman"/>
        </w:rPr>
        <w:tab/>
      </w:r>
      <w:r w:rsidR="00AF511B">
        <w:rPr>
          <w:rFonts w:ascii="Times New Roman" w:hAnsi="Times New Roman" w:cs="Times New Roman"/>
        </w:rPr>
        <w:tab/>
        <w:t xml:space="preserve">3. </w:t>
      </w: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5D600A" w:rsidP="00AF51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4BB5C7CA" wp14:editId="17BE7637">
                <wp:simplePos x="0" y="0"/>
                <wp:positionH relativeFrom="column">
                  <wp:posOffset>252730</wp:posOffset>
                </wp:positionH>
                <wp:positionV relativeFrom="paragraph">
                  <wp:posOffset>35560</wp:posOffset>
                </wp:positionV>
                <wp:extent cx="6450227" cy="1995617"/>
                <wp:effectExtent l="0" t="0" r="0" b="5080"/>
                <wp:wrapNone/>
                <wp:docPr id="58" name="Group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50227" cy="1995617"/>
                          <a:chOff x="0" y="0"/>
                          <a:chExt cx="6450227" cy="1995617"/>
                        </a:xfrm>
                      </wpg:grpSpPr>
                      <wps:wsp>
                        <wps:cNvPr id="50" name="Text Box 50"/>
                        <wps:cNvSpPr txBox="1"/>
                        <wps:spPr>
                          <a:xfrm>
                            <a:off x="0" y="0"/>
                            <a:ext cx="2106827" cy="19956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B6171" w:rsidRPr="00773032" w:rsidRDefault="00BB6171" w:rsidP="00BB617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Increasing interval(s) __________</w:t>
                              </w:r>
                            </w:p>
                            <w:p w:rsidR="00BB6171" w:rsidRPr="00773032" w:rsidRDefault="00BB6171" w:rsidP="00BB617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BB6171" w:rsidRPr="00773032" w:rsidRDefault="00BB6171" w:rsidP="00BB617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Decreasing interval(s) __________</w:t>
                              </w:r>
                            </w:p>
                            <w:p w:rsidR="00BB6171" w:rsidRPr="00773032" w:rsidRDefault="00BB6171" w:rsidP="00BB617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BB6171" w:rsidRPr="00773032" w:rsidRDefault="00BB6171" w:rsidP="00BB617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aximum(s) __________</w:t>
                              </w:r>
                            </w:p>
                            <w:p w:rsidR="00BB6171" w:rsidRPr="00773032" w:rsidRDefault="00BB6171" w:rsidP="00BB617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BB6171" w:rsidRPr="00773032" w:rsidRDefault="00BB6171" w:rsidP="00BB617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inimum(s) __________</w:t>
                              </w:r>
                            </w:p>
                            <w:p w:rsidR="00BB6171" w:rsidRPr="00773032" w:rsidRDefault="00BB6171" w:rsidP="00BB617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BB6171" w:rsidRPr="00773032" w:rsidRDefault="00BB6171" w:rsidP="00BB617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s)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BB6171" w:rsidRPr="00773032" w:rsidRDefault="00BB6171" w:rsidP="00BB617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BB6171" w:rsidRPr="00773032" w:rsidRDefault="00BB6171" w:rsidP="00BB617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BB6171" w:rsidRPr="00773032" w:rsidRDefault="00BB6171" w:rsidP="00BB61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54"/>
                        <wps:cNvSpPr txBox="1"/>
                        <wps:spPr>
                          <a:xfrm>
                            <a:off x="4343400" y="0"/>
                            <a:ext cx="2106827" cy="19956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Increasing interval(s)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Decreasing interval(s)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aximum(s)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inimum(s)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s)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55"/>
                        <wps:cNvSpPr txBox="1"/>
                        <wps:spPr>
                          <a:xfrm>
                            <a:off x="2168611" y="0"/>
                            <a:ext cx="2106827" cy="19956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Increasing interval(s)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Decreasing interval(s)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aximum(s)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inimum(s)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s)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DA2274" w:rsidRPr="00773032" w:rsidRDefault="00DA2274" w:rsidP="00DA227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DA2274" w:rsidRPr="00773032" w:rsidRDefault="00DA2274" w:rsidP="00DA227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BB5C7CA" id="Group 58" o:spid="_x0000_s1038" style="position:absolute;margin-left:19.9pt;margin-top:2.8pt;width:507.9pt;height:157.15pt;z-index:251709440" coordsize="64502,19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">
                <v:shape id="Text Box 50" o:spid="_x0000_s1039" type="#_x0000_t202" style="position:absolute;width:21068;height:19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<v:textbox>
                    <w:txbxContent>
                      <w:p w:rsidR="00BB6171" w:rsidRPr="00773032" w:rsidRDefault="00BB6171" w:rsidP="00BB617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Increasing interval(s) __________</w:t>
                        </w:r>
                      </w:p>
                      <w:p w:rsidR="00BB6171" w:rsidRPr="00773032" w:rsidRDefault="00BB6171" w:rsidP="00BB617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BB6171" w:rsidRPr="00773032" w:rsidRDefault="00BB6171" w:rsidP="00BB617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Decreasing interval(s) __________</w:t>
                        </w:r>
                      </w:p>
                      <w:p w:rsidR="00BB6171" w:rsidRPr="00773032" w:rsidRDefault="00BB6171" w:rsidP="00BB617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BB6171" w:rsidRPr="00773032" w:rsidRDefault="00BB6171" w:rsidP="00BB617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aximum(s) __________</w:t>
                        </w:r>
                      </w:p>
                      <w:p w:rsidR="00BB6171" w:rsidRPr="00773032" w:rsidRDefault="00BB6171" w:rsidP="00BB617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BB6171" w:rsidRPr="00773032" w:rsidRDefault="00BB6171" w:rsidP="00BB617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inimum(s) __________</w:t>
                        </w:r>
                      </w:p>
                      <w:p w:rsidR="00BB6171" w:rsidRPr="00773032" w:rsidRDefault="00BB6171" w:rsidP="00BB617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BB6171" w:rsidRPr="00773032" w:rsidRDefault="00BB6171" w:rsidP="00BB617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s)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BB6171" w:rsidRPr="00773032" w:rsidRDefault="00BB6171" w:rsidP="00BB617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BB6171" w:rsidRPr="00773032" w:rsidRDefault="00BB6171" w:rsidP="00BB617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BB6171" w:rsidRPr="00773032" w:rsidRDefault="00BB6171" w:rsidP="00BB6171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54" o:spid="_x0000_s1040" type="#_x0000_t202" style="position:absolute;left:43434;width:21068;height:19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alTM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qVMxQAAANsAAAAPAAAAAAAAAAAAAAAAAJgCAABkcnMv&#10;ZG93bnJldi54bWxQSwUGAAAAAAQABAD1AAAAigMAAAAA&#10;" filled="f" stroked="f" strokeweight=".5pt">
                  <v:textbox>
                    <w:txbxContent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Increasing interval(s)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Decreasing interval(s)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aximum(s)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inimum(s)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s)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55" o:spid="_x0000_s1041" type="#_x0000_t202" style="position:absolute;left:21686;width:21068;height:19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oA18YA&#10;AADb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IG/L+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oA18YAAADbAAAADwAAAAAAAAAAAAAAAACYAgAAZHJz&#10;L2Rvd25yZXYueG1sUEsFBgAAAAAEAAQA9QAAAIsDAAAAAA==&#10;" filled="f" stroked="f" strokeweight=".5pt">
                  <v:textbox>
                    <w:txbxContent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Increasing interval(s)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Decreasing interval(s)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aximum(s)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inimum(s)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s)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DA2274" w:rsidRPr="00773032" w:rsidRDefault="00DA2274" w:rsidP="00DA227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DA2274" w:rsidRPr="00773032" w:rsidRDefault="00DA2274" w:rsidP="00DA2274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Default="00AF511B" w:rsidP="00AF511B">
      <w:pPr>
        <w:rPr>
          <w:rFonts w:ascii="Times New Roman" w:hAnsi="Times New Roman" w:cs="Times New Roman"/>
        </w:rPr>
      </w:pPr>
    </w:p>
    <w:p w:rsidR="00AF511B" w:rsidRPr="00AF511B" w:rsidRDefault="00AF511B" w:rsidP="00AF511B">
      <w:pPr>
        <w:rPr>
          <w:rFonts w:ascii="Times New Roman" w:hAnsi="Times New Roman" w:cs="Times New Roman"/>
        </w:rPr>
      </w:pPr>
    </w:p>
    <w:p w:rsidR="00AF511B" w:rsidRDefault="00EE01CE" w:rsidP="00AF511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50165</wp:posOffset>
                </wp:positionV>
                <wp:extent cx="1682115" cy="1059965"/>
                <wp:effectExtent l="19050" t="19050" r="13335" b="6985"/>
                <wp:wrapNone/>
                <wp:docPr id="90" name="Group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2115" cy="1059965"/>
                          <a:chOff x="0" y="0"/>
                          <a:chExt cx="1682115" cy="1059965"/>
                        </a:xfrm>
                      </wpg:grpSpPr>
                      <pic:pic xmlns:pic="http://schemas.openxmlformats.org/drawingml/2006/picture">
                        <pic:nvPicPr>
                          <pic:cNvPr id="70" name="Picture 70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1430"/>
                            <a:ext cx="1682115" cy="103314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87" name="Freeform 87"/>
                        <wps:cNvSpPr/>
                        <wps:spPr>
                          <a:xfrm rot="12387924">
                            <a:off x="1518285" y="0"/>
                            <a:ext cx="64654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Freeform 89"/>
                        <wps:cNvSpPr/>
                        <wps:spPr>
                          <a:xfrm rot="1587924">
                            <a:off x="20955" y="942975"/>
                            <a:ext cx="64654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356A6A" id="Group 90" o:spid="_x0000_s1026" style="position:absolute;margin-left:33pt;margin-top:3.95pt;width:132.45pt;height:83.45pt;z-index:251750400" coordsize="16821,10599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">
                <v:shape id="Picture 70" o:spid="_x0000_s1027" type="#_x0000_t75" style="position:absolute;top:114;width:16821;height:103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Vc/KPCAAAA2wAAAA8AAABkcnMvZG93bnJldi54bWxET89rwjAUvg/8H8ITdltTPaxSjaLCYAfH&#10;qHOF3h7Nsyk2L6WJtvvvl8Ngx4/v92Y32U48aPCtYwWLJAVBXDvdcqPg8vX2sgLhA7LGzjEp+CEP&#10;u+3saYO5diMX9DiHRsQQ9jkqMCH0uZS+NmTRJ64njtzVDRZDhEMj9YBjDLedXKbpq7TYcmww2NPR&#10;UH07362CapWV1elTL8sLfWTlzZvwXRyUep5P+zWIQFP4F/+537WCLK6PX+IPkNt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1XPyjwgAAANsAAAAPAAAAAAAAAAAAAAAAAJ8C&#10;AABkcnMvZG93bnJldi54bWxQSwUGAAAAAAQABAD3AAAAjgMAAAAA&#10;" stroked="t" strokecolor="black [3213]">
                  <v:imagedata r:id="rId24" o:title=""/>
                  <v:path arrowok="t"/>
                </v:shape>
                <v:shape id="Freeform 87" o:spid="_x0000_s1028" style="position:absolute;left:15182;width:647;height:1169;rotation:-10062044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3T/MQA&#10;AADbAAAADwAAAGRycy9kb3ducmV2LnhtbESPT2vCQBTE74LfYXmFXkQ3tviH6Cq2UOzBg0a9P7LP&#10;bGj2bchuk/jtuwXB4zC/mWHW295WoqXGl44VTCcJCOLc6ZILBZfz13gJwgdkjZVjUnAnD9vNcLDG&#10;VLuOT9RmoRCxhH2KCkwIdSqlzw1Z9BNXE0fv5hqLIcqmkLrBLpbbSr4lyVxaLDkuGKzp01D+k/1a&#10;Bfv7h7m2u/2of78eInYsSjnrlHp96XcrEIH68IQf6W+tYLmA/y/xB8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90/zEAAAA2wAAAA8AAAAAAAAAAAAAAAAAmAIAAGRycy9k&#10;b3ducmV2LnhtbFBLBQYAAAAABAAEAPUAAACJAwAAAAA=&#10;" path="m,l27710,116994,64655,6158e" filled="f" strokecolor="black [3213]">
                  <v:path arrowok="t" o:connecttype="custom" o:connectlocs="0,0;27710,116990;64654,6158" o:connectangles="0,0,0"/>
                </v:shape>
                <v:shape id="Freeform 89" o:spid="_x0000_s1029" style="position:absolute;left:209;top:9429;width:647;height:1170;rotation:1734436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upmsQA&#10;AADbAAAADwAAAGRycy9kb3ducmV2LnhtbESP0WrCQBRE3wv+w3IF35pNFDRNswmxUOhTUdsPuM3e&#10;JqHZuzG7aurXdwWhj8PMnGHycjK9ONPoOssKkigGQVxb3XGj4PPj9TEF4Tyyxt4yKfglB2Uxe8gx&#10;0/bCezoffCMChF2GClrvh0xKV7dk0EV2IA7etx0N+iDHRuoRLwFuermM47U02HFYaHGgl5bqn8PJ&#10;KJDb6/u+qTbT0Zzq9Vey5F1/XSm1mE/VMwhPk/8P39tvWkH6BLcv4QfI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bqZrEAAAA2wAAAA8AAAAAAAAAAAAAAAAAmAIAAGRycy9k&#10;b3ducmV2LnhtbFBLBQYAAAAABAAEAPUAAACJAwAAAAA=&#10;" path="m,l27710,116994,64655,6158e" filled="f" strokecolor="black [3213]">
                  <v:path arrowok="t" o:connecttype="custom" o:connectlocs="0,0;27710,116990;64654,6158" o:connectangles="0,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187C956D" wp14:editId="7E7D347C">
                <wp:simplePos x="0" y="0"/>
                <wp:positionH relativeFrom="column">
                  <wp:posOffset>2528437</wp:posOffset>
                </wp:positionH>
                <wp:positionV relativeFrom="paragraph">
                  <wp:posOffset>61595</wp:posOffset>
                </wp:positionV>
                <wp:extent cx="1667660" cy="1005840"/>
                <wp:effectExtent l="19050" t="19050" r="8890" b="22860"/>
                <wp:wrapNone/>
                <wp:docPr id="88" name="Group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7660" cy="1005840"/>
                          <a:chOff x="0" y="0"/>
                          <a:chExt cx="1667660" cy="1005840"/>
                        </a:xfrm>
                      </wpg:grpSpPr>
                      <pic:pic xmlns:pic="http://schemas.openxmlformats.org/drawingml/2006/picture">
                        <pic:nvPicPr>
                          <pic:cNvPr id="64" name="Picture 64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833" y="0"/>
                            <a:ext cx="1645920" cy="100584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85" name="Freeform 85"/>
                        <wps:cNvSpPr/>
                        <wps:spPr>
                          <a:xfrm rot="14143223">
                            <a:off x="1576838" y="108585"/>
                            <a:ext cx="64654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Freeform 86"/>
                        <wps:cNvSpPr/>
                        <wps:spPr>
                          <a:xfrm rot="3343223">
                            <a:off x="26168" y="878205"/>
                            <a:ext cx="64654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694F07" id="Group 88" o:spid="_x0000_s1026" style="position:absolute;margin-left:199.1pt;margin-top:4.85pt;width:131.3pt;height:79.2pt;z-index:251745280" coordsize="16676,10058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">
                <v:shape id="Picture 64" o:spid="_x0000_s1027" type="#_x0000_t75" style="position:absolute;left:128;width:16459;height:100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bJuKbGAAAA2wAAAA8AAABkcnMvZG93bnJldi54bWxEj91qwkAUhO8LvsNyBG+kbuxPCKmrSMFo&#10;b1L8eYBj9jQJZs+G7GrSt3eFQi+HmfmGWawG04gbda62rGA+i0AQF1bXXCo4HTfPCQjnkTU2lknB&#10;LzlYLUdPC0y17XlPt4MvRYCwS1FB5X2bSumKigy6mW2Jg/djO4M+yK6UusM+wE0jX6IolgZrDgsV&#10;tvRZUXE5XI2C1012Tk5ZPo36/fu2/cqvu+/LVKnJeFh/gPA0+P/wX3unFcRv8PgSfoBc3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lsm4psYAAADbAAAADwAAAAAAAAAAAAAA&#10;AACfAgAAZHJzL2Rvd25yZXYueG1sUEsFBgAAAAAEAAQA9wAAAJIDAAAAAA==&#10;" stroked="t" strokecolor="black [3213]">
                  <v:imagedata r:id="rId26" o:title=""/>
                  <v:path arrowok="t"/>
                </v:shape>
                <v:shape id="Freeform 85" o:spid="_x0000_s1028" style="position:absolute;left:15767;top:1086;width:647;height:1170;rotation:-8144789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QdzcUA&#10;AADbAAAADwAAAGRycy9kb3ducmV2LnhtbESPQWvCQBSE70L/w/IKvekmpYqmrlIKoh5yMI2en9ln&#10;Epp9m2ZXk/bXdwtCj8PMfMMs14NpxI06V1tWEE8iEMSF1TWXCvKPzXgOwnlkjY1lUvBNDtarh9ES&#10;E217PtAt86UIEHYJKqi8bxMpXVGRQTexLXHwLrYz6IPsSqk77APcNPI5imbSYM1hocKW3isqPrOr&#10;UZB+neJjPsT99pLuXxbmJ83OsVfq6XF4ewXhafD/4Xt7pxXMp/D3JfwA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BB3NxQAAANsAAAAPAAAAAAAAAAAAAAAAAJgCAABkcnMv&#10;ZG93bnJldi54bWxQSwUGAAAAAAQABAD1AAAAigMAAAAA&#10;" path="m,l27710,116994,64655,6158e" filled="f" strokecolor="black [3213]">
                  <v:path arrowok="t" o:connecttype="custom" o:connectlocs="0,0;27710,116990;64654,6158" o:connectangles="0,0,0"/>
                </v:shape>
                <v:shape id="Freeform 86" o:spid="_x0000_s1029" style="position:absolute;left:261;top:8782;width:647;height:1169;rotation:3651691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4AZcIA&#10;AADbAAAADwAAAGRycy9kb3ducmV2LnhtbESPQWuDQBSE74X8h+UFequ75iBi3EgICZRe2mqh14f7&#10;ohL3rbjbaP99t1DocZiZb5iyWu0o7jT7wbGGNFEgiFtnBu40fDSXpxyED8gGR8ek4Zs8VIfNQ4mF&#10;cQu/070OnYgQ9gVq6EOYCil925NFn7iJOHpXN1sMUc6dNDMuEW5HuVMqkxYHjgs9TnTqqb3VX1ZD&#10;TRmzev2k4Xx9SfNmp6bxTWn9uF2PexCB1vAf/ms/Gw15Br9f4g+Qh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LgBlwgAAANsAAAAPAAAAAAAAAAAAAAAAAJgCAABkcnMvZG93&#10;bnJldi54bWxQSwUGAAAAAAQABAD1AAAAhwMAAAAA&#10;" path="m,l27710,116994,64655,6158e" filled="f" strokecolor="black [3213]">
                  <v:path arrowok="t" o:connecttype="custom" o:connectlocs="0,0;27710,116990;64654,6158" o:connectangles="0,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24537A9A" wp14:editId="31931BAC">
                <wp:simplePos x="0" y="0"/>
                <wp:positionH relativeFrom="column">
                  <wp:posOffset>4825365</wp:posOffset>
                </wp:positionH>
                <wp:positionV relativeFrom="paragraph">
                  <wp:posOffset>59690</wp:posOffset>
                </wp:positionV>
                <wp:extent cx="1673877" cy="1033145"/>
                <wp:effectExtent l="19050" t="19050" r="21590" b="14605"/>
                <wp:wrapNone/>
                <wp:docPr id="84" name="Group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3877" cy="1033145"/>
                          <a:chOff x="0" y="0"/>
                          <a:chExt cx="1673877" cy="1033145"/>
                        </a:xfrm>
                      </wpg:grpSpPr>
                      <pic:pic xmlns:pic="http://schemas.openxmlformats.org/drawingml/2006/picture">
                        <pic:nvPicPr>
                          <pic:cNvPr id="65" name="Picture 65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3225" cy="103314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80" name="Freeform 80"/>
                        <wps:cNvSpPr/>
                        <wps:spPr>
                          <a:xfrm rot="21111681">
                            <a:off x="809625" y="912495"/>
                            <a:ext cx="64654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Freeform 81"/>
                        <wps:cNvSpPr/>
                        <wps:spPr>
                          <a:xfrm rot="10311681">
                            <a:off x="880110" y="3810"/>
                            <a:ext cx="64654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Freeform 82"/>
                        <wps:cNvSpPr/>
                        <wps:spPr>
                          <a:xfrm rot="16200000">
                            <a:off x="1583055" y="440055"/>
                            <a:ext cx="64654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Freeform 83"/>
                        <wps:cNvSpPr/>
                        <wps:spPr>
                          <a:xfrm rot="5400000" flipH="1">
                            <a:off x="26670" y="478155"/>
                            <a:ext cx="64654" cy="116990"/>
                          </a:xfrm>
                          <a:custGeom>
                            <a:avLst/>
                            <a:gdLst>
                              <a:gd name="connsiteX0" fmla="*/ 0 w 64655"/>
                              <a:gd name="connsiteY0" fmla="*/ 0 h 116994"/>
                              <a:gd name="connsiteX1" fmla="*/ 27710 w 64655"/>
                              <a:gd name="connsiteY1" fmla="*/ 116994 h 116994"/>
                              <a:gd name="connsiteX2" fmla="*/ 64655 w 64655"/>
                              <a:gd name="connsiteY2" fmla="*/ 6158 h 1169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655" h="116994">
                                <a:moveTo>
                                  <a:pt x="0" y="0"/>
                                </a:moveTo>
                                <a:lnTo>
                                  <a:pt x="27710" y="116994"/>
                                </a:lnTo>
                                <a:lnTo>
                                  <a:pt x="64655" y="615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8B505F" id="Group 84" o:spid="_x0000_s1026" style="position:absolute;margin-left:379.95pt;margin-top:4.7pt;width:131.8pt;height:81.35pt;z-index:251740160" coordsize="16738,10331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">
                <v:shape id="Picture 65" o:spid="_x0000_s1027" type="#_x0000_t75" style="position:absolute;width:16732;height:103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msuLnDAAAA2wAAAA8AAABkcnMvZG93bnJldi54bWxEj0uLwkAQhO8L/oehBS+LTlYwSHQUEVyV&#10;Pa2Pe5vpPDTTEzJjjP/eWVjwWFTVV9R82ZlKtNS40rKCr1EEgji1uuRcwem4GU5BOI+ssbJMCp7k&#10;YLnofcwx0fbBv9QefC4ChF2CCgrv60RKlxZk0I1sTRy8zDYGfZBNLnWDjwA3lRxHUSwNlhwWCqxp&#10;XVB6O9yNgnvqPjO9ifcZb+NVG11/zvX3RalBv1vNQHjq/Dv8395pBfEE/r6EHyAX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ay4ucMAAADbAAAADwAAAAAAAAAAAAAAAACf&#10;AgAAZHJzL2Rvd25yZXYueG1sUEsFBgAAAAAEAAQA9wAAAI8DAAAAAA==&#10;" stroked="t" strokecolor="black [3213]">
                  <v:imagedata r:id="rId28" o:title=""/>
                  <v:path arrowok="t"/>
                </v:shape>
                <v:shape id="Freeform 80" o:spid="_x0000_s1028" style="position:absolute;left:8096;top:9124;width:646;height:1170;rotation:-533375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fGtcAA&#10;AADbAAAADwAAAGRycy9kb3ducmV2LnhtbERPPWvDMBDdC/0P4grZGrkZgnGjhFAIFDIkTbJ0O6yr&#10;5cY6udI5dv99NRQyPt73ajP5Tt0opjawgZd5AYq4DrblxsDlvHsuQSVBttgFJgO/lGCzfnxYYWXD&#10;yB90O0mjcginCg04kb7SOtWOPKZ56Ikz9xWiR8kwNtpGHHO47/SiKJbaY8u5wWFPb47q62nwBr79&#10;sJexO8rh85Lcz06noY2lMbOnafsKSmiSu/jf/W4NlHl9/pJ/gF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PfGtcAAAADbAAAADwAAAAAAAAAAAAAAAACYAgAAZHJzL2Rvd25y&#10;ZXYueG1sUEsFBgAAAAAEAAQA9QAAAIUDAAAAAA==&#10;" path="m,l27710,116994,64655,6158e" filled="f" strokecolor="black [3213]">
                  <v:path arrowok="t" o:connecttype="custom" o:connectlocs="0,0;27710,116990;64654,6158" o:connectangles="0,0,0"/>
                </v:shape>
                <v:shape id="Freeform 81" o:spid="_x0000_s1029" style="position:absolute;left:8801;top:38;width:646;height:1170;rotation:11263105fd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MxXsQA&#10;AADbAAAADwAAAGRycy9kb3ducmV2LnhtbESPQYvCMBSE74L/ITzBi6ypwi5uNYoooiCC6xbPj+bZ&#10;FpuX0kSt/fUbYcHjMDPfMLNFY0pxp9oVlhWMhhEI4tTqgjMFye/mYwLCeWSNpWVS8CQHi3m3M8NY&#10;2wf/0P3kMxEg7GJUkHtfxVK6NCeDbmgr4uBdbG3QB1lnUtf4CHBTynEUfUmDBYeFHCta5ZReTzej&#10;4PN42A9ubTUo121yaL9X56TdGqX6vWY5BeGp8e/wf3unFUxG8PoSfo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0DMV7EAAAA2wAAAA8AAAAAAAAAAAAAAAAAmAIAAGRycy9k&#10;b3ducmV2LnhtbFBLBQYAAAAABAAEAPUAAACJAwAAAAA=&#10;" path="m,l27710,116994,64655,6158e" filled="f" strokecolor="black [3213]">
                  <v:path arrowok="t" o:connecttype="custom" o:connectlocs="0,0;27710,116990;64654,6158" o:connectangles="0,0,0"/>
                </v:shape>
                <v:shape id="Freeform 82" o:spid="_x0000_s1030" style="position:absolute;left:15830;top:4400;width:646;height:1170;rotation:-90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lDGsEA&#10;AADbAAAADwAAAGRycy9kb3ducmV2LnhtbESPQYvCMBSE78L+h/AW9iKaKkuRapRFEFbwsiqeH83b&#10;pjR5KU2q9d8bQfA4zMw3zGozOCuu1IXas4LZNANBXHpdc6XgfNpNFiBCRNZoPZOCOwXYrD9GKyy0&#10;v/EfXY+xEgnCoUAFJsa2kDKUhhyGqW+Jk/fvO4cxya6SusNbgjsr51mWS4c1pwWDLW0Nlc2xdwr6&#10;MRrb3KPcfzd26HeX/LI/5Ep9fQ4/SxCRhvgOv9q/WsFiDs8v6QfI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JQxrBAAAA2wAAAA8AAAAAAAAAAAAAAAAAmAIAAGRycy9kb3du&#10;cmV2LnhtbFBLBQYAAAAABAAEAPUAAACGAwAAAAA=&#10;" path="m,l27710,116994,64655,6158e" filled="f" strokecolor="black [3213]">
                  <v:path arrowok="t" o:connecttype="custom" o:connectlocs="0,0;27710,116990;64654,6158" o:connectangles="0,0,0"/>
                </v:shape>
                <v:shape id="Freeform 83" o:spid="_x0000_s1031" style="position:absolute;left:267;top:4781;width:646;height:1169;rotation:-90;flip:x;visibility:visible;mso-wrap-style:square;v-text-anchor:middle" coordsize="64655,11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xm78QA&#10;AADbAAAADwAAAGRycy9kb3ducmV2LnhtbESPQWsCMRSE74L/ITyhF6lJW7DL1ihSKK14cq33x+a5&#10;u7p52SapbvvrjSB4HGbmG2a26G0rTuRD41jD00SBIC6dabjS8L39eMxAhIhssHVMGv4owGI+HMww&#10;N+7MGzoVsRIJwiFHDXWMXS5lKGuyGCauI07e3nmLMUlfSePxnOC2lc9KTaXFhtNCjR2911Qei1+r&#10;Iax24x+5+c9MsVu/+sNUrT6D0vph1C/fQETq4z18a38ZDdkLX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Zu/EAAAA2wAAAA8AAAAAAAAAAAAAAAAAmAIAAGRycy9k&#10;b3ducmV2LnhtbFBLBQYAAAAABAAEAPUAAACJAwAAAAA=&#10;" path="m,l27710,116994,64655,6158e" filled="f" strokecolor="black [3213]">
                  <v:path arrowok="t" o:connecttype="custom" o:connectlocs="0,0;27710,116990;64654,6158" o:connectangles="0,0,0"/>
                </v:shape>
              </v:group>
            </w:pict>
          </mc:Fallback>
        </mc:AlternateContent>
      </w:r>
      <w:r w:rsidR="00DA2274">
        <w:rPr>
          <w:rFonts w:ascii="Times New Roman" w:hAnsi="Times New Roman" w:cs="Times New Roman"/>
        </w:rPr>
        <w:t xml:space="preserve"> </w:t>
      </w:r>
      <w:r w:rsidR="00DA2274">
        <w:rPr>
          <w:rFonts w:ascii="Times New Roman" w:hAnsi="Times New Roman" w:cs="Times New Roman"/>
        </w:rPr>
        <w:tab/>
      </w:r>
      <w:r w:rsidR="00DA2274">
        <w:rPr>
          <w:rFonts w:ascii="Times New Roman" w:hAnsi="Times New Roman" w:cs="Times New Roman"/>
        </w:rPr>
        <w:tab/>
      </w:r>
      <w:r w:rsidR="00DA2274">
        <w:rPr>
          <w:rFonts w:ascii="Times New Roman" w:hAnsi="Times New Roman" w:cs="Times New Roman"/>
        </w:rPr>
        <w:tab/>
      </w:r>
      <w:r w:rsidR="00DA2274">
        <w:rPr>
          <w:rFonts w:ascii="Times New Roman" w:hAnsi="Times New Roman" w:cs="Times New Roman"/>
        </w:rPr>
        <w:tab/>
        <w:t>5.</w:t>
      </w:r>
      <w:r w:rsidR="00DA2274">
        <w:rPr>
          <w:rFonts w:ascii="Times New Roman" w:hAnsi="Times New Roman" w:cs="Times New Roman"/>
        </w:rPr>
        <w:tab/>
      </w:r>
      <w:r w:rsidR="00DA2274">
        <w:rPr>
          <w:rFonts w:ascii="Times New Roman" w:hAnsi="Times New Roman" w:cs="Times New Roman"/>
        </w:rPr>
        <w:tab/>
      </w:r>
      <w:r w:rsidR="00DA2274">
        <w:rPr>
          <w:rFonts w:ascii="Times New Roman" w:hAnsi="Times New Roman" w:cs="Times New Roman"/>
        </w:rPr>
        <w:tab/>
      </w:r>
      <w:r w:rsidR="00DA2274">
        <w:rPr>
          <w:rFonts w:ascii="Times New Roman" w:hAnsi="Times New Roman" w:cs="Times New Roman"/>
        </w:rPr>
        <w:tab/>
      </w:r>
      <w:r w:rsidR="00DA2274">
        <w:rPr>
          <w:rFonts w:ascii="Times New Roman" w:hAnsi="Times New Roman" w:cs="Times New Roman"/>
        </w:rPr>
        <w:tab/>
        <w:t>6.</w:t>
      </w:r>
    </w:p>
    <w:p w:rsidR="00DA2274" w:rsidRDefault="00DA2274" w:rsidP="00DA2274">
      <w:pPr>
        <w:rPr>
          <w:rFonts w:ascii="Times New Roman" w:hAnsi="Times New Roman" w:cs="Times New Roman"/>
        </w:rPr>
      </w:pPr>
    </w:p>
    <w:p w:rsidR="00DA2274" w:rsidRDefault="00DA2274" w:rsidP="00DA2274">
      <w:pPr>
        <w:rPr>
          <w:rFonts w:ascii="Times New Roman" w:hAnsi="Times New Roman" w:cs="Times New Roman"/>
        </w:rPr>
      </w:pPr>
    </w:p>
    <w:p w:rsidR="00DA2274" w:rsidRDefault="00DA2274" w:rsidP="00DA2274">
      <w:pPr>
        <w:rPr>
          <w:rFonts w:ascii="Times New Roman" w:hAnsi="Times New Roman" w:cs="Times New Roman"/>
        </w:rPr>
      </w:pPr>
    </w:p>
    <w:p w:rsidR="00DA2274" w:rsidRDefault="00DA2274" w:rsidP="00DA2274">
      <w:pPr>
        <w:rPr>
          <w:rFonts w:ascii="Times New Roman" w:hAnsi="Times New Roman" w:cs="Times New Roman"/>
        </w:rPr>
      </w:pPr>
    </w:p>
    <w:p w:rsidR="00DA2274" w:rsidRDefault="00DA2274" w:rsidP="00DA2274">
      <w:pPr>
        <w:rPr>
          <w:rFonts w:ascii="Times New Roman" w:hAnsi="Times New Roman" w:cs="Times New Roman"/>
        </w:rPr>
      </w:pPr>
    </w:p>
    <w:p w:rsidR="00DA2274" w:rsidRDefault="005D600A" w:rsidP="00DA22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4F8853E7" wp14:editId="3C07A4AD">
                <wp:simplePos x="0" y="0"/>
                <wp:positionH relativeFrom="column">
                  <wp:posOffset>253314</wp:posOffset>
                </wp:positionH>
                <wp:positionV relativeFrom="paragraph">
                  <wp:posOffset>84970</wp:posOffset>
                </wp:positionV>
                <wp:extent cx="6450227" cy="1995617"/>
                <wp:effectExtent l="0" t="0" r="0" b="5080"/>
                <wp:wrapNone/>
                <wp:docPr id="59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50227" cy="1995617"/>
                          <a:chOff x="0" y="0"/>
                          <a:chExt cx="6450227" cy="1995617"/>
                        </a:xfrm>
                      </wpg:grpSpPr>
                      <wps:wsp>
                        <wps:cNvPr id="60" name="Text Box 60"/>
                        <wps:cNvSpPr txBox="1"/>
                        <wps:spPr>
                          <a:xfrm>
                            <a:off x="0" y="0"/>
                            <a:ext cx="2106827" cy="19956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Increasing interval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Decreasing interval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aximum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inimum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s)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xt Box 61"/>
                        <wps:cNvSpPr txBox="1"/>
                        <wps:spPr>
                          <a:xfrm>
                            <a:off x="4343400" y="0"/>
                            <a:ext cx="2106827" cy="19956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Increasing interval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Decreasing interval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aximum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inimum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s)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2"/>
                        <wps:cNvSpPr txBox="1"/>
                        <wps:spPr>
                          <a:xfrm>
                            <a:off x="2168611" y="0"/>
                            <a:ext cx="2106827" cy="19956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Increasing interval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Decreasing interval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aximum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lative minimum(s)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s)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</w:p>
                            <w:p w:rsidR="005D600A" w:rsidRPr="00773032" w:rsidRDefault="005D600A" w:rsidP="005D600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7303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intercept</w:t>
                              </w:r>
                              <w:proofErr w:type="gramEnd"/>
                              <w:r w:rsidRPr="0077303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__________</w:t>
                              </w:r>
                            </w:p>
                            <w:p w:rsidR="005D600A" w:rsidRPr="00773032" w:rsidRDefault="005D600A" w:rsidP="005D600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8853E7" id="Group 59" o:spid="_x0000_s1042" style="position:absolute;margin-left:19.95pt;margin-top:6.7pt;width:507.9pt;height:157.15pt;z-index:251712512" coordsize="64502,19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">
                <v:shape id="Text Box 60" o:spid="_x0000_s1043" type="#_x0000_t202" style="position:absolute;width:21068;height:19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<v:textbox>
                    <w:txbxContent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Increasing interval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Decreasing interval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aximum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inimum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s)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61" o:spid="_x0000_s1044" type="#_x0000_t202" style="position:absolute;left:43434;width:21068;height:19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textbox>
                    <w:txbxContent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Increasing interval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Decreasing interval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aximum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inimum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s)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62" o:spid="_x0000_s1045" type="#_x0000_t202" style="position:absolute;left:21686;width:21068;height:19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<v:textbox>
                    <w:txbxContent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Increasing interval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Decreasing interval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aximum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lative minimum(s)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s)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  <w:p w:rsidR="005D600A" w:rsidRPr="00773032" w:rsidRDefault="005D600A" w:rsidP="005D600A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77303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-intercept</w:t>
                        </w:r>
                        <w:proofErr w:type="gramEnd"/>
                        <w:r w:rsidRPr="0077303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__________</w:t>
                        </w:r>
                      </w:p>
                      <w:p w:rsidR="005D600A" w:rsidRPr="00773032" w:rsidRDefault="005D600A" w:rsidP="005D600A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DA2274" w:rsidRDefault="00DA2274" w:rsidP="00DA2274">
      <w:pPr>
        <w:rPr>
          <w:rFonts w:ascii="Times New Roman" w:hAnsi="Times New Roman" w:cs="Times New Roman"/>
        </w:rPr>
      </w:pPr>
    </w:p>
    <w:p w:rsidR="00DA2274" w:rsidRDefault="00DA2274" w:rsidP="00DA2274">
      <w:pPr>
        <w:rPr>
          <w:rFonts w:ascii="Times New Roman" w:hAnsi="Times New Roman" w:cs="Times New Roman"/>
        </w:rPr>
      </w:pPr>
    </w:p>
    <w:p w:rsidR="00DA2274" w:rsidRDefault="00DA2274" w:rsidP="00DA2274">
      <w:pPr>
        <w:rPr>
          <w:rFonts w:ascii="Times New Roman" w:hAnsi="Times New Roman" w:cs="Times New Roman"/>
        </w:rPr>
      </w:pPr>
    </w:p>
    <w:p w:rsidR="00DA2274" w:rsidRDefault="00DA2274" w:rsidP="00DA2274">
      <w:pPr>
        <w:rPr>
          <w:rFonts w:ascii="Times New Roman" w:hAnsi="Times New Roman" w:cs="Times New Roman"/>
        </w:rPr>
      </w:pPr>
    </w:p>
    <w:p w:rsidR="00DA2274" w:rsidRDefault="00DA2274" w:rsidP="00DA2274">
      <w:pPr>
        <w:rPr>
          <w:rFonts w:ascii="Times New Roman" w:hAnsi="Times New Roman" w:cs="Times New Roman"/>
        </w:rPr>
      </w:pPr>
    </w:p>
    <w:p w:rsidR="005D600A" w:rsidRDefault="005D600A" w:rsidP="00DA2274">
      <w:pPr>
        <w:rPr>
          <w:rFonts w:ascii="Times New Roman" w:hAnsi="Times New Roman" w:cs="Times New Roman"/>
        </w:rPr>
      </w:pPr>
    </w:p>
    <w:p w:rsidR="005D600A" w:rsidRDefault="005D600A" w:rsidP="00DA2274">
      <w:pPr>
        <w:rPr>
          <w:rFonts w:ascii="Times New Roman" w:hAnsi="Times New Roman" w:cs="Times New Roman"/>
        </w:rPr>
      </w:pPr>
    </w:p>
    <w:p w:rsidR="005D600A" w:rsidRDefault="005D600A" w:rsidP="00DA2274">
      <w:pPr>
        <w:rPr>
          <w:rFonts w:ascii="Times New Roman" w:hAnsi="Times New Roman" w:cs="Times New Roman"/>
        </w:rPr>
      </w:pPr>
    </w:p>
    <w:p w:rsidR="005D600A" w:rsidRDefault="005D600A" w:rsidP="00DA2274">
      <w:pPr>
        <w:rPr>
          <w:rFonts w:ascii="Times New Roman" w:hAnsi="Times New Roman" w:cs="Times New Roman"/>
        </w:rPr>
      </w:pPr>
    </w:p>
    <w:p w:rsidR="00DA2274" w:rsidRDefault="00DA2274" w:rsidP="00DA2274">
      <w:pPr>
        <w:rPr>
          <w:rFonts w:ascii="Times New Roman" w:hAnsi="Times New Roman" w:cs="Times New Roman"/>
        </w:rPr>
      </w:pPr>
    </w:p>
    <w:p w:rsidR="00DA2274" w:rsidRDefault="00DA2274" w:rsidP="00DA2274">
      <w:pPr>
        <w:rPr>
          <w:rFonts w:ascii="Times New Roman" w:hAnsi="Times New Roman" w:cs="Times New Roman"/>
        </w:rPr>
      </w:pPr>
    </w:p>
    <w:p w:rsidR="00EE01CE" w:rsidRPr="00DA2274" w:rsidRDefault="00EE01CE" w:rsidP="00DA22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each function, identify the vertex. Tell whether it’s a relative minimum or maximum.</w:t>
      </w:r>
    </w:p>
    <w:bookmarkStart w:id="0" w:name="_GoBack"/>
    <w:p w:rsidR="00DA2274" w:rsidRDefault="00EE01CE" w:rsidP="00DA2274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EE01CE">
        <w:rPr>
          <w:rFonts w:ascii="Times New Roman" w:hAnsi="Times New Roman" w:cs="Times New Roman"/>
          <w:position w:val="-12"/>
        </w:rPr>
        <w:object w:dxaOrig="1380" w:dyaOrig="400">
          <v:shape id="_x0000_i1028" type="#_x0000_t75" style="width:69.1pt;height:19.95pt" o:ole="">
            <v:imagedata r:id="rId29" o:title=""/>
          </v:shape>
          <o:OLEObject Type="Embed" ProgID="Equation.DSMT4" ShapeID="_x0000_i1028" DrawAspect="Content" ObjectID="_1503160817" r:id="rId30"/>
        </w:object>
      </w:r>
      <w:bookmarkEnd w:id="0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8.    </w:t>
      </w:r>
      <w:r w:rsidR="00D00403" w:rsidRPr="00EE01CE">
        <w:rPr>
          <w:rFonts w:ascii="Times New Roman" w:hAnsi="Times New Roman" w:cs="Times New Roman"/>
          <w:position w:val="-12"/>
        </w:rPr>
        <w:object w:dxaOrig="1980" w:dyaOrig="400">
          <v:shape id="_x0000_i1029" type="#_x0000_t75" style="width:99.25pt;height:19.95pt" o:ole="">
            <v:imagedata r:id="rId31" o:title=""/>
          </v:shape>
          <o:OLEObject Type="Embed" ProgID="Equation.DSMT4" ShapeID="_x0000_i1029" DrawAspect="Content" ObjectID="_1503160818" r:id="rId32"/>
        </w:object>
      </w:r>
    </w:p>
    <w:p w:rsidR="00EE01CE" w:rsidRPr="00EE01CE" w:rsidRDefault="00EE01CE" w:rsidP="00EE01CE">
      <w:pPr>
        <w:rPr>
          <w:rFonts w:ascii="Times New Roman" w:hAnsi="Times New Roman" w:cs="Times New Roman"/>
        </w:rPr>
      </w:pPr>
    </w:p>
    <w:p w:rsidR="00EE01CE" w:rsidRDefault="00D00403" w:rsidP="00EE01CE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EE01CE">
        <w:rPr>
          <w:rFonts w:ascii="Times New Roman" w:hAnsi="Times New Roman" w:cs="Times New Roman"/>
          <w:position w:val="-12"/>
        </w:rPr>
        <w:object w:dxaOrig="1480" w:dyaOrig="360">
          <v:shape id="_x0000_i1030" type="#_x0000_t75" style="width:73.95pt;height:18pt" o:ole="">
            <v:imagedata r:id="rId33" o:title=""/>
          </v:shape>
          <o:OLEObject Type="Embed" ProgID="Equation.DSMT4" ShapeID="_x0000_i1030" DrawAspect="Content" ObjectID="_1503160819" r:id="rId3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EE01CE">
        <w:rPr>
          <w:rFonts w:ascii="Times New Roman" w:hAnsi="Times New Roman" w:cs="Times New Roman"/>
        </w:rPr>
        <w:t xml:space="preserve">10.   </w:t>
      </w:r>
      <w:r w:rsidRPr="00EE01CE">
        <w:rPr>
          <w:rFonts w:ascii="Times New Roman" w:hAnsi="Times New Roman" w:cs="Times New Roman"/>
          <w:position w:val="-12"/>
        </w:rPr>
        <w:object w:dxaOrig="1860" w:dyaOrig="360">
          <v:shape id="_x0000_i1031" type="#_x0000_t75" style="width:92.9pt;height:18pt" o:ole="">
            <v:imagedata r:id="rId35" o:title=""/>
          </v:shape>
          <o:OLEObject Type="Embed" ProgID="Equation.DSMT4" ShapeID="_x0000_i1031" DrawAspect="Content" ObjectID="_1503160820" r:id="rId36"/>
        </w:object>
      </w:r>
    </w:p>
    <w:p w:rsidR="00EE01CE" w:rsidRDefault="00EE01CE" w:rsidP="00EE01CE">
      <w:pPr>
        <w:rPr>
          <w:rFonts w:ascii="Times New Roman" w:hAnsi="Times New Roman" w:cs="Times New Roman"/>
        </w:rPr>
      </w:pPr>
    </w:p>
    <w:p w:rsidR="00EE01CE" w:rsidRPr="00EE01CE" w:rsidRDefault="00EE01CE" w:rsidP="00EE01CE">
      <w:pPr>
        <w:rPr>
          <w:rFonts w:ascii="Times New Roman" w:hAnsi="Times New Roman" w:cs="Times New Roman"/>
        </w:rPr>
      </w:pPr>
    </w:p>
    <w:p w:rsidR="00EE01CE" w:rsidRPr="00BB6171" w:rsidRDefault="00EE01CE" w:rsidP="00EE01CE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0DC19C5E" wp14:editId="57986D9C">
                <wp:simplePos x="0" y="0"/>
                <wp:positionH relativeFrom="column">
                  <wp:posOffset>13970</wp:posOffset>
                </wp:positionH>
                <wp:positionV relativeFrom="paragraph">
                  <wp:posOffset>36195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F1C9DD" id="5-Point Star 39" o:spid="_x0000_s1026" style="position:absolute;margin-left:1.1pt;margin-top:2.85pt;width:9.1pt;height:8.7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>
        <w:rPr>
          <w:rFonts w:ascii="Times New Roman" w:hAnsi="Times New Roman" w:cs="Times New Roman"/>
        </w:rPr>
        <w:t>Use a graphing utility to find all relative minimums and maximums for</w:t>
      </w:r>
      <w:r w:rsidR="00D00403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  <w:r w:rsidRPr="00EE01CE">
        <w:rPr>
          <w:rFonts w:ascii="Times New Roman" w:hAnsi="Times New Roman" w:cs="Times New Roman"/>
          <w:position w:val="-16"/>
        </w:rPr>
        <w:object w:dxaOrig="1340" w:dyaOrig="420">
          <v:shape id="_x0000_i1032" type="#_x0000_t75" style="width:67.15pt;height:20.9pt" o:ole="">
            <v:imagedata r:id="rId37" o:title=""/>
          </v:shape>
          <o:OLEObject Type="Embed" ProgID="Equation.DSMT4" ShapeID="_x0000_i1032" DrawAspect="Content" ObjectID="_1503160821" r:id="rId38"/>
        </w:object>
      </w:r>
    </w:p>
    <w:p w:rsidR="008D63DE" w:rsidRPr="00A714DE" w:rsidRDefault="008D63DE" w:rsidP="00A714DE">
      <w:pPr>
        <w:rPr>
          <w:rFonts w:ascii="Times New Roman" w:hAnsi="Times New Roman" w:cs="Times New Roman"/>
        </w:rPr>
      </w:pP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0751B"/>
    <w:multiLevelType w:val="hybridMultilevel"/>
    <w:tmpl w:val="B66CD954"/>
    <w:lvl w:ilvl="0" w:tplc="1FD8EBEA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E36699"/>
    <w:multiLevelType w:val="hybridMultilevel"/>
    <w:tmpl w:val="B10A800C"/>
    <w:lvl w:ilvl="0" w:tplc="83F274F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7239D9"/>
    <w:multiLevelType w:val="hybridMultilevel"/>
    <w:tmpl w:val="06ECCF76"/>
    <w:lvl w:ilvl="0" w:tplc="0D8E5560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2709D9"/>
    <w:multiLevelType w:val="hybridMultilevel"/>
    <w:tmpl w:val="F97A7146"/>
    <w:lvl w:ilvl="0" w:tplc="BB7E418A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63004"/>
    <w:rsid w:val="00066A82"/>
    <w:rsid w:val="00073601"/>
    <w:rsid w:val="00151B36"/>
    <w:rsid w:val="00184E69"/>
    <w:rsid w:val="001C5FA8"/>
    <w:rsid w:val="001D6167"/>
    <w:rsid w:val="00200FB7"/>
    <w:rsid w:val="002168C3"/>
    <w:rsid w:val="00236F66"/>
    <w:rsid w:val="002607A2"/>
    <w:rsid w:val="00283F08"/>
    <w:rsid w:val="002B4D69"/>
    <w:rsid w:val="002D29F8"/>
    <w:rsid w:val="002E1A72"/>
    <w:rsid w:val="002E558D"/>
    <w:rsid w:val="002F310D"/>
    <w:rsid w:val="003541FE"/>
    <w:rsid w:val="00361C8D"/>
    <w:rsid w:val="003E67B9"/>
    <w:rsid w:val="00401E2E"/>
    <w:rsid w:val="004804AD"/>
    <w:rsid w:val="00490F17"/>
    <w:rsid w:val="004A6FF8"/>
    <w:rsid w:val="005159F3"/>
    <w:rsid w:val="00544D33"/>
    <w:rsid w:val="00565C54"/>
    <w:rsid w:val="00567785"/>
    <w:rsid w:val="00571FE9"/>
    <w:rsid w:val="005D600A"/>
    <w:rsid w:val="00600094"/>
    <w:rsid w:val="0060313C"/>
    <w:rsid w:val="006B3D58"/>
    <w:rsid w:val="006E3502"/>
    <w:rsid w:val="00701B5E"/>
    <w:rsid w:val="00751300"/>
    <w:rsid w:val="00773032"/>
    <w:rsid w:val="008868DF"/>
    <w:rsid w:val="008D63DE"/>
    <w:rsid w:val="008E2026"/>
    <w:rsid w:val="009009F9"/>
    <w:rsid w:val="0093301B"/>
    <w:rsid w:val="009861BB"/>
    <w:rsid w:val="009B1066"/>
    <w:rsid w:val="00A714DE"/>
    <w:rsid w:val="00A8102A"/>
    <w:rsid w:val="00AA5F9C"/>
    <w:rsid w:val="00AE2773"/>
    <w:rsid w:val="00AF511B"/>
    <w:rsid w:val="00B06AE2"/>
    <w:rsid w:val="00B304AB"/>
    <w:rsid w:val="00B45EA4"/>
    <w:rsid w:val="00B72FBA"/>
    <w:rsid w:val="00BB6171"/>
    <w:rsid w:val="00BC1EB9"/>
    <w:rsid w:val="00BD1727"/>
    <w:rsid w:val="00C33202"/>
    <w:rsid w:val="00C362FB"/>
    <w:rsid w:val="00C959D3"/>
    <w:rsid w:val="00CE57E2"/>
    <w:rsid w:val="00D00403"/>
    <w:rsid w:val="00D06F1D"/>
    <w:rsid w:val="00D16339"/>
    <w:rsid w:val="00D31A0E"/>
    <w:rsid w:val="00D413E8"/>
    <w:rsid w:val="00D420C6"/>
    <w:rsid w:val="00DA2274"/>
    <w:rsid w:val="00E23633"/>
    <w:rsid w:val="00E41551"/>
    <w:rsid w:val="00E60C04"/>
    <w:rsid w:val="00E6377E"/>
    <w:rsid w:val="00EE01CE"/>
    <w:rsid w:val="00F21321"/>
    <w:rsid w:val="00F24A92"/>
    <w:rsid w:val="00F302AE"/>
    <w:rsid w:val="00F6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fontTable" Target="fontTable.xml"/><Relationship Id="rId21" Type="http://schemas.openxmlformats.org/officeDocument/2006/relationships/image" Target="media/image9.tmp"/><Relationship Id="rId34" Type="http://schemas.openxmlformats.org/officeDocument/2006/relationships/oleObject" Target="embeddings/oleObject6.bin"/><Relationship Id="rId7" Type="http://schemas.openxmlformats.org/officeDocument/2006/relationships/image" Target="media/image2.tmp"/><Relationship Id="rId12" Type="http://schemas.openxmlformats.org/officeDocument/2006/relationships/oleObject" Target="embeddings/oleObject1.bin"/><Relationship Id="rId17" Type="http://schemas.openxmlformats.org/officeDocument/2006/relationships/image" Target="media/image7.tmp"/><Relationship Id="rId25" Type="http://schemas.openxmlformats.org/officeDocument/2006/relationships/image" Target="media/image11.tmp"/><Relationship Id="rId33" Type="http://schemas.openxmlformats.org/officeDocument/2006/relationships/image" Target="media/image15.wmf"/><Relationship Id="rId38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png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4.wmf"/><Relationship Id="rId24" Type="http://schemas.openxmlformats.org/officeDocument/2006/relationships/image" Target="media/image17.png"/><Relationship Id="rId32" Type="http://schemas.openxmlformats.org/officeDocument/2006/relationships/oleObject" Target="embeddings/oleObject5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tmp"/><Relationship Id="rId15" Type="http://schemas.openxmlformats.org/officeDocument/2006/relationships/image" Target="media/image6.wmf"/><Relationship Id="rId23" Type="http://schemas.openxmlformats.org/officeDocument/2006/relationships/image" Target="media/image10.tmp"/><Relationship Id="rId28" Type="http://schemas.openxmlformats.org/officeDocument/2006/relationships/image" Target="media/image21.png"/><Relationship Id="rId36" Type="http://schemas.openxmlformats.org/officeDocument/2006/relationships/oleObject" Target="embeddings/oleObject7.bin"/><Relationship Id="rId10" Type="http://schemas.openxmlformats.org/officeDocument/2006/relationships/image" Target="media/image6.png"/><Relationship Id="rId19" Type="http://schemas.openxmlformats.org/officeDocument/2006/relationships/image" Target="media/image8.tmp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tmp"/><Relationship Id="rId14" Type="http://schemas.openxmlformats.org/officeDocument/2006/relationships/oleObject" Target="embeddings/oleObject2.bin"/><Relationship Id="rId22" Type="http://schemas.openxmlformats.org/officeDocument/2006/relationships/image" Target="media/image15.png"/><Relationship Id="rId27" Type="http://schemas.openxmlformats.org/officeDocument/2006/relationships/image" Target="media/image12.tmp"/><Relationship Id="rId30" Type="http://schemas.openxmlformats.org/officeDocument/2006/relationships/oleObject" Target="embeddings/oleObject4.bin"/><Relationship Id="rId35" Type="http://schemas.openxmlformats.org/officeDocument/2006/relationships/image" Target="media/image16.wmf"/><Relationship Id="rId8" Type="http://schemas.openxmlformats.org/officeDocument/2006/relationships/image" Target="media/image4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1</TotalTime>
  <Pages>2</Pages>
  <Words>239</Words>
  <Characters>136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16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13</cp:revision>
  <cp:lastPrinted>2014-08-12T13:38:00Z</cp:lastPrinted>
  <dcterms:created xsi:type="dcterms:W3CDTF">2015-09-01T22:36:00Z</dcterms:created>
  <dcterms:modified xsi:type="dcterms:W3CDTF">2015-09-08T01:53:00Z</dcterms:modified>
</cp:coreProperties>
</file>